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microsoft.com/office/2020/02/relationships/classificationlabels" Target="docMetadata/LabelInfo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</p:sldMasterIdLst>
  <p:notesMasterIdLst>
    <p:notesMasterId r:id="rId31"/>
  </p:notesMasterIdLst>
  <p:sldIdLst>
    <p:sldId id="321" r:id="rId2"/>
    <p:sldId id="369" r:id="rId3"/>
    <p:sldId id="371" r:id="rId4"/>
    <p:sldId id="384" r:id="rId5"/>
    <p:sldId id="382" r:id="rId6"/>
    <p:sldId id="401" r:id="rId7"/>
    <p:sldId id="388" r:id="rId8"/>
    <p:sldId id="389" r:id="rId9"/>
    <p:sldId id="391" r:id="rId10"/>
    <p:sldId id="396" r:id="rId11"/>
    <p:sldId id="409" r:id="rId12"/>
    <p:sldId id="399" r:id="rId13"/>
    <p:sldId id="410" r:id="rId14"/>
    <p:sldId id="397" r:id="rId15"/>
    <p:sldId id="402" r:id="rId16"/>
    <p:sldId id="403" r:id="rId17"/>
    <p:sldId id="400" r:id="rId18"/>
    <p:sldId id="412" r:id="rId19"/>
    <p:sldId id="414" r:id="rId20"/>
    <p:sldId id="405" r:id="rId21"/>
    <p:sldId id="418" r:id="rId22"/>
    <p:sldId id="417" r:id="rId23"/>
    <p:sldId id="416" r:id="rId24"/>
    <p:sldId id="415" r:id="rId25"/>
    <p:sldId id="423" r:id="rId26"/>
    <p:sldId id="422" r:id="rId27"/>
    <p:sldId id="421" r:id="rId28"/>
    <p:sldId id="420" r:id="rId29"/>
    <p:sldId id="419" r:id="rId30"/>
  </p:sldIdLst>
  <p:sldSz cx="9144000" cy="5143500" type="screen16x9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2A51A8"/>
    <a:srgbClr val="F4F4F4"/>
    <a:srgbClr val="EEEEEE"/>
    <a:srgbClr val="281477"/>
    <a:srgbClr val="2D448F"/>
    <a:srgbClr val="375FAF"/>
    <a:srgbClr val="2D55A5"/>
    <a:srgbClr val="23356F"/>
    <a:srgbClr val="D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F8B3E6A-4BCF-E33F-1AF1-BD88D19430C3}" v="1375" dt="2022-03-27T15:59:23.310"/>
    <p1510:client id="{2CEC4DD1-C50E-3882-3ADD-23ACDB4F5BD8}" v="1677" dt="2022-03-28T16:55:45.553"/>
    <p1510:client id="{4DB4AB9C-980E-D171-4EEB-041CEC83AA0A}" v="7" dt="2022-03-28T13:17:34.234"/>
    <p1510:client id="{ABADB93A-1449-0FB0-A91E-B051E77DAE1F}" v="115" dt="2022-03-28T00:23:33.231"/>
    <p1510:client id="{D98792B6-12E7-5449-EDC0-1CD14D2FC0EB}" v="2238" dt="2022-03-29T10:47:05.688"/>
    <p1510:client id="{EF4B6C2B-1594-A145-C294-0638C876C7FB}" v="507" dt="2022-03-29T13:05:33.14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162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inglin Yu" userId="S::xinglinyu@microsoft.com::4801e06f-c74b-485f-b362-ab0302cee3b8" providerId="AD" clId="Web-{D98792B6-12E7-5449-EDC0-1CD14D2FC0EB}"/>
    <pc:docChg chg="addSld delSld modSld sldOrd">
      <pc:chgData name="Xinglin Yu" userId="S::xinglinyu@microsoft.com::4801e06f-c74b-485f-b362-ab0302cee3b8" providerId="AD" clId="Web-{D98792B6-12E7-5449-EDC0-1CD14D2FC0EB}" dt="2022-03-29T10:47:05.688" v="1551" actId="1076"/>
      <pc:docMkLst>
        <pc:docMk/>
      </pc:docMkLst>
      <pc:sldChg chg="modTransition">
        <pc:chgData name="Xinglin Yu" userId="S::xinglinyu@microsoft.com::4801e06f-c74b-485f-b362-ab0302cee3b8" providerId="AD" clId="Web-{D98792B6-12E7-5449-EDC0-1CD14D2FC0EB}" dt="2022-03-29T07:21:09.145" v="80"/>
        <pc:sldMkLst>
          <pc:docMk/>
          <pc:sldMk cId="2652564003" sldId="321"/>
        </pc:sldMkLst>
      </pc:sldChg>
      <pc:sldChg chg="modSp">
        <pc:chgData name="Xinglin Yu" userId="S::xinglinyu@microsoft.com::4801e06f-c74b-485f-b362-ab0302cee3b8" providerId="AD" clId="Web-{D98792B6-12E7-5449-EDC0-1CD14D2FC0EB}" dt="2022-03-29T09:59:24.316" v="1321" actId="20577"/>
        <pc:sldMkLst>
          <pc:docMk/>
          <pc:sldMk cId="132321288" sldId="369"/>
        </pc:sldMkLst>
        <pc:spChg chg="mod">
          <ac:chgData name="Xinglin Yu" userId="S::xinglinyu@microsoft.com::4801e06f-c74b-485f-b362-ab0302cee3b8" providerId="AD" clId="Web-{D98792B6-12E7-5449-EDC0-1CD14D2FC0EB}" dt="2022-03-29T07:20:54.504" v="79" actId="20577"/>
          <ac:spMkLst>
            <pc:docMk/>
            <pc:sldMk cId="132321288" sldId="369"/>
            <ac:spMk id="29" creationId="{00000000-0000-0000-0000-000000000000}"/>
          </ac:spMkLst>
        </pc:spChg>
        <pc:spChg chg="mod">
          <ac:chgData name="Xinglin Yu" userId="S::xinglinyu@microsoft.com::4801e06f-c74b-485f-b362-ab0302cee3b8" providerId="AD" clId="Web-{D98792B6-12E7-5449-EDC0-1CD14D2FC0EB}" dt="2022-03-29T09:59:24.316" v="1321" actId="20577"/>
          <ac:spMkLst>
            <pc:docMk/>
            <pc:sldMk cId="132321288" sldId="369"/>
            <ac:spMk id="61" creationId="{00000000-0000-0000-0000-000000000000}"/>
          </ac:spMkLst>
        </pc:spChg>
      </pc:sldChg>
      <pc:sldChg chg="addSp delSp modSp">
        <pc:chgData name="Xinglin Yu" userId="S::xinglinyu@microsoft.com::4801e06f-c74b-485f-b362-ab0302cee3b8" providerId="AD" clId="Web-{D98792B6-12E7-5449-EDC0-1CD14D2FC0EB}" dt="2022-03-29T10:10:06.578" v="1432" actId="1076"/>
        <pc:sldMkLst>
          <pc:docMk/>
          <pc:sldMk cId="1603472837" sldId="371"/>
        </pc:sldMkLst>
        <pc:spChg chg="mod">
          <ac:chgData name="Xinglin Yu" userId="S::xinglinyu@microsoft.com::4801e06f-c74b-485f-b362-ab0302cee3b8" providerId="AD" clId="Web-{D98792B6-12E7-5449-EDC0-1CD14D2FC0EB}" dt="2022-03-29T10:10:06.578" v="1432" actId="1076"/>
          <ac:spMkLst>
            <pc:docMk/>
            <pc:sldMk cId="1603472837" sldId="371"/>
            <ac:spMk id="2" creationId="{ADFA7EDD-AC02-421B-BCED-02A281A09369}"/>
          </ac:spMkLst>
        </pc:spChg>
        <pc:spChg chg="add del mod">
          <ac:chgData name="Xinglin Yu" userId="S::xinglinyu@microsoft.com::4801e06f-c74b-485f-b362-ab0302cee3b8" providerId="AD" clId="Web-{D98792B6-12E7-5449-EDC0-1CD14D2FC0EB}" dt="2022-03-29T10:10:03.593" v="1431" actId="1076"/>
          <ac:spMkLst>
            <pc:docMk/>
            <pc:sldMk cId="1603472837" sldId="371"/>
            <ac:spMk id="5" creationId="{00000000-0000-0000-0000-000000000000}"/>
          </ac:spMkLst>
        </pc:spChg>
      </pc:sldChg>
      <pc:sldChg chg="modSp del delAnim modAnim">
        <pc:chgData name="Xinglin Yu" userId="S::xinglinyu@microsoft.com::4801e06f-c74b-485f-b362-ab0302cee3b8" providerId="AD" clId="Web-{D98792B6-12E7-5449-EDC0-1CD14D2FC0EB}" dt="2022-03-29T09:58:04.393" v="1298"/>
        <pc:sldMkLst>
          <pc:docMk/>
          <pc:sldMk cId="2948235537" sldId="373"/>
        </pc:sldMkLst>
        <pc:spChg chg="mod">
          <ac:chgData name="Xinglin Yu" userId="S::xinglinyu@microsoft.com::4801e06f-c74b-485f-b362-ab0302cee3b8" providerId="AD" clId="Web-{D98792B6-12E7-5449-EDC0-1CD14D2FC0EB}" dt="2022-03-29T07:10:48.333" v="31" actId="20577"/>
          <ac:spMkLst>
            <pc:docMk/>
            <pc:sldMk cId="2948235537" sldId="373"/>
            <ac:spMk id="29" creationId="{00000000-0000-0000-0000-000000000000}"/>
          </ac:spMkLst>
        </pc:spChg>
      </pc:sldChg>
      <pc:sldChg chg="modSp del delAnim modAnim">
        <pc:chgData name="Xinglin Yu" userId="S::xinglinyu@microsoft.com::4801e06f-c74b-485f-b362-ab0302cee3b8" providerId="AD" clId="Web-{D98792B6-12E7-5449-EDC0-1CD14D2FC0EB}" dt="2022-03-29T10:09:36.359" v="1422"/>
        <pc:sldMkLst>
          <pc:docMk/>
          <pc:sldMk cId="521491448" sldId="376"/>
        </pc:sldMkLst>
        <pc:spChg chg="mod">
          <ac:chgData name="Xinglin Yu" userId="S::xinglinyu@microsoft.com::4801e06f-c74b-485f-b362-ab0302cee3b8" providerId="AD" clId="Web-{D98792B6-12E7-5449-EDC0-1CD14D2FC0EB}" dt="2022-03-29T09:59:51.614" v="1327" actId="20577"/>
          <ac:spMkLst>
            <pc:docMk/>
            <pc:sldMk cId="521491448" sldId="376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D98792B6-12E7-5449-EDC0-1CD14D2FC0EB}" dt="2022-03-29T07:10:32.848" v="25" actId="20577"/>
        <pc:sldMkLst>
          <pc:docMk/>
          <pc:sldMk cId="2174835477" sldId="382"/>
        </pc:sldMkLst>
        <pc:spChg chg="mod">
          <ac:chgData name="Xinglin Yu" userId="S::xinglinyu@microsoft.com::4801e06f-c74b-485f-b362-ab0302cee3b8" providerId="AD" clId="Web-{D98792B6-12E7-5449-EDC0-1CD14D2FC0EB}" dt="2022-03-29T07:10:32.848" v="25" actId="20577"/>
          <ac:spMkLst>
            <pc:docMk/>
            <pc:sldMk cId="2174835477" sldId="382"/>
            <ac:spMk id="29" creationId="{00000000-0000-0000-0000-000000000000}"/>
          </ac:spMkLst>
        </pc:spChg>
      </pc:sldChg>
      <pc:sldChg chg="addSp modSp">
        <pc:chgData name="Xinglin Yu" userId="S::xinglinyu@microsoft.com::4801e06f-c74b-485f-b362-ab0302cee3b8" providerId="AD" clId="Web-{D98792B6-12E7-5449-EDC0-1CD14D2FC0EB}" dt="2022-03-29T10:10:56.610" v="1463" actId="20577"/>
        <pc:sldMkLst>
          <pc:docMk/>
          <pc:sldMk cId="1322552668" sldId="384"/>
        </pc:sldMkLst>
        <pc:spChg chg="add mod">
          <ac:chgData name="Xinglin Yu" userId="S::xinglinyu@microsoft.com::4801e06f-c74b-485f-b362-ab0302cee3b8" providerId="AD" clId="Web-{D98792B6-12E7-5449-EDC0-1CD14D2FC0EB}" dt="2022-03-29T10:10:39.375" v="1446" actId="20577"/>
          <ac:spMkLst>
            <pc:docMk/>
            <pc:sldMk cId="1322552668" sldId="384"/>
            <ac:spMk id="2" creationId="{A288FD0F-3B99-FD0B-312C-ED79477D259A}"/>
          </ac:spMkLst>
        </pc:spChg>
        <pc:spChg chg="add mod">
          <ac:chgData name="Xinglin Yu" userId="S::xinglinyu@microsoft.com::4801e06f-c74b-485f-b362-ab0302cee3b8" providerId="AD" clId="Web-{D98792B6-12E7-5449-EDC0-1CD14D2FC0EB}" dt="2022-03-29T10:10:56.610" v="1463" actId="20577"/>
          <ac:spMkLst>
            <pc:docMk/>
            <pc:sldMk cId="1322552668" sldId="384"/>
            <ac:spMk id="10" creationId="{D58F58D6-EF54-A8EB-FDC7-26BDAE28CBEF}"/>
          </ac:spMkLst>
        </pc:spChg>
        <pc:spChg chg="mod">
          <ac:chgData name="Xinglin Yu" userId="S::xinglinyu@microsoft.com::4801e06f-c74b-485f-b362-ab0302cee3b8" providerId="AD" clId="Web-{D98792B6-12E7-5449-EDC0-1CD14D2FC0EB}" dt="2022-03-29T07:10:26.254" v="23" actId="20577"/>
          <ac:spMkLst>
            <pc:docMk/>
            <pc:sldMk cId="1322552668" sldId="384"/>
            <ac:spMk id="29" creationId="{00000000-0000-0000-0000-000000000000}"/>
          </ac:spMkLst>
        </pc:spChg>
      </pc:sldChg>
      <pc:sldChg chg="modSp del delAnim modAnim">
        <pc:chgData name="Xinglin Yu" userId="S::xinglinyu@microsoft.com::4801e06f-c74b-485f-b362-ab0302cee3b8" providerId="AD" clId="Web-{D98792B6-12E7-5449-EDC0-1CD14D2FC0EB}" dt="2022-03-29T10:09:36.359" v="1421"/>
        <pc:sldMkLst>
          <pc:docMk/>
          <pc:sldMk cId="2782825127" sldId="385"/>
        </pc:sldMkLst>
        <pc:spChg chg="mod">
          <ac:chgData name="Xinglin Yu" userId="S::xinglinyu@microsoft.com::4801e06f-c74b-485f-b362-ab0302cee3b8" providerId="AD" clId="Web-{D98792B6-12E7-5449-EDC0-1CD14D2FC0EB}" dt="2022-03-29T09:59:59.817" v="1331" actId="20577"/>
          <ac:spMkLst>
            <pc:docMk/>
            <pc:sldMk cId="2782825127" sldId="385"/>
            <ac:spMk id="29" creationId="{00000000-0000-0000-0000-000000000000}"/>
          </ac:spMkLst>
        </pc:spChg>
      </pc:sldChg>
      <pc:sldChg chg="modSp del delAnim modAnim">
        <pc:chgData name="Xinglin Yu" userId="S::xinglinyu@microsoft.com::4801e06f-c74b-485f-b362-ab0302cee3b8" providerId="AD" clId="Web-{D98792B6-12E7-5449-EDC0-1CD14D2FC0EB}" dt="2022-03-29T10:09:36.359" v="1423"/>
        <pc:sldMkLst>
          <pc:docMk/>
          <pc:sldMk cId="3977386708" sldId="387"/>
        </pc:sldMkLst>
        <pc:spChg chg="mod">
          <ac:chgData name="Xinglin Yu" userId="S::xinglinyu@microsoft.com::4801e06f-c74b-485f-b362-ab0302cee3b8" providerId="AD" clId="Web-{D98792B6-12E7-5449-EDC0-1CD14D2FC0EB}" dt="2022-03-29T09:59:45.473" v="1324" actId="20577"/>
          <ac:spMkLst>
            <pc:docMk/>
            <pc:sldMk cId="3977386708" sldId="387"/>
            <ac:spMk id="29" creationId="{00000000-0000-0000-0000-000000000000}"/>
          </ac:spMkLst>
        </pc:spChg>
      </pc:sldChg>
      <pc:sldChg chg="modSp delAnim modAnim">
        <pc:chgData name="Xinglin Yu" userId="S::xinglinyu@microsoft.com::4801e06f-c74b-485f-b362-ab0302cee3b8" providerId="AD" clId="Web-{D98792B6-12E7-5449-EDC0-1CD14D2FC0EB}" dt="2022-03-29T07:21:45.927" v="81"/>
        <pc:sldMkLst>
          <pc:docMk/>
          <pc:sldMk cId="3003334503" sldId="388"/>
        </pc:sldMkLst>
        <pc:spChg chg="mod">
          <ac:chgData name="Xinglin Yu" userId="S::xinglinyu@microsoft.com::4801e06f-c74b-485f-b362-ab0302cee3b8" providerId="AD" clId="Web-{D98792B6-12E7-5449-EDC0-1CD14D2FC0EB}" dt="2022-03-29T07:10:39.208" v="28" actId="20577"/>
          <ac:spMkLst>
            <pc:docMk/>
            <pc:sldMk cId="3003334503" sldId="388"/>
            <ac:spMk id="29" creationId="{00000000-0000-0000-0000-000000000000}"/>
          </ac:spMkLst>
        </pc:spChg>
      </pc:sldChg>
      <pc:sldChg chg="modSp delAnim modAnim">
        <pc:chgData name="Xinglin Yu" userId="S::xinglinyu@microsoft.com::4801e06f-c74b-485f-b362-ab0302cee3b8" providerId="AD" clId="Web-{D98792B6-12E7-5449-EDC0-1CD14D2FC0EB}" dt="2022-03-29T07:21:50.880" v="82"/>
        <pc:sldMkLst>
          <pc:docMk/>
          <pc:sldMk cId="2972821304" sldId="389"/>
        </pc:sldMkLst>
        <pc:spChg chg="mod">
          <ac:chgData name="Xinglin Yu" userId="S::xinglinyu@microsoft.com::4801e06f-c74b-485f-b362-ab0302cee3b8" providerId="AD" clId="Web-{D98792B6-12E7-5449-EDC0-1CD14D2FC0EB}" dt="2022-03-29T07:10:43.880" v="30" actId="20577"/>
          <ac:spMkLst>
            <pc:docMk/>
            <pc:sldMk cId="2972821304" sldId="389"/>
            <ac:spMk id="29" creationId="{00000000-0000-0000-0000-000000000000}"/>
          </ac:spMkLst>
        </pc:spChg>
      </pc:sldChg>
      <pc:sldChg chg="modSp del delAnim modAnim">
        <pc:chgData name="Xinglin Yu" userId="S::xinglinyu@microsoft.com::4801e06f-c74b-485f-b362-ab0302cee3b8" providerId="AD" clId="Web-{D98792B6-12E7-5449-EDC0-1CD14D2FC0EB}" dt="2022-03-29T09:58:04.393" v="1297"/>
        <pc:sldMkLst>
          <pc:docMk/>
          <pc:sldMk cId="1400630636" sldId="390"/>
        </pc:sldMkLst>
        <pc:spChg chg="mod">
          <ac:chgData name="Xinglin Yu" userId="S::xinglinyu@microsoft.com::4801e06f-c74b-485f-b362-ab0302cee3b8" providerId="AD" clId="Web-{D98792B6-12E7-5449-EDC0-1CD14D2FC0EB}" dt="2022-03-29T07:10:53.239" v="32" actId="20577"/>
          <ac:spMkLst>
            <pc:docMk/>
            <pc:sldMk cId="1400630636" sldId="390"/>
            <ac:spMk id="29" creationId="{00000000-0000-0000-0000-000000000000}"/>
          </ac:spMkLst>
        </pc:spChg>
      </pc:sldChg>
      <pc:sldChg chg="addSp modSp">
        <pc:chgData name="Xinglin Yu" userId="S::xinglinyu@microsoft.com::4801e06f-c74b-485f-b362-ab0302cee3b8" providerId="AD" clId="Web-{D98792B6-12E7-5449-EDC0-1CD14D2FC0EB}" dt="2022-03-29T10:11:28.517" v="1466" actId="20577"/>
        <pc:sldMkLst>
          <pc:docMk/>
          <pc:sldMk cId="1708272302" sldId="391"/>
        </pc:sldMkLst>
        <pc:spChg chg="add mod">
          <ac:chgData name="Xinglin Yu" userId="S::xinglinyu@microsoft.com::4801e06f-c74b-485f-b362-ab0302cee3b8" providerId="AD" clId="Web-{D98792B6-12E7-5449-EDC0-1CD14D2FC0EB}" dt="2022-03-29T09:04:11.149" v="928" actId="20577"/>
          <ac:spMkLst>
            <pc:docMk/>
            <pc:sldMk cId="1708272302" sldId="391"/>
            <ac:spMk id="2" creationId="{46BC489C-3F0B-7899-D5A6-AB3EC98720FB}"/>
          </ac:spMkLst>
        </pc:spChg>
        <pc:spChg chg="mod">
          <ac:chgData name="Xinglin Yu" userId="S::xinglinyu@microsoft.com::4801e06f-c74b-485f-b362-ab0302cee3b8" providerId="AD" clId="Web-{D98792B6-12E7-5449-EDC0-1CD14D2FC0EB}" dt="2022-03-29T10:11:28.517" v="1466" actId="20577"/>
          <ac:spMkLst>
            <pc:docMk/>
            <pc:sldMk cId="1708272302" sldId="391"/>
            <ac:spMk id="29" creationId="{00000000-0000-0000-0000-000000000000}"/>
          </ac:spMkLst>
        </pc:spChg>
      </pc:sldChg>
      <pc:sldChg chg="modSp ord">
        <pc:chgData name="Xinglin Yu" userId="S::xinglinyu@microsoft.com::4801e06f-c74b-485f-b362-ab0302cee3b8" providerId="AD" clId="Web-{D98792B6-12E7-5449-EDC0-1CD14D2FC0EB}" dt="2022-03-29T10:11:31.954" v="1467" actId="20577"/>
        <pc:sldMkLst>
          <pc:docMk/>
          <pc:sldMk cId="1855057528" sldId="396"/>
        </pc:sldMkLst>
        <pc:spChg chg="mod">
          <ac:chgData name="Xinglin Yu" userId="S::xinglinyu@microsoft.com::4801e06f-c74b-485f-b362-ab0302cee3b8" providerId="AD" clId="Web-{D98792B6-12E7-5449-EDC0-1CD14D2FC0EB}" dt="2022-03-29T08:28:53.097" v="326" actId="20577"/>
          <ac:spMkLst>
            <pc:docMk/>
            <pc:sldMk cId="1855057528" sldId="396"/>
            <ac:spMk id="6" creationId="{D612B6B3-C7C3-4AC2-5DAF-BD8A68A1D7AF}"/>
          </ac:spMkLst>
        </pc:spChg>
        <pc:spChg chg="mod">
          <ac:chgData name="Xinglin Yu" userId="S::xinglinyu@microsoft.com::4801e06f-c74b-485f-b362-ab0302cee3b8" providerId="AD" clId="Web-{D98792B6-12E7-5449-EDC0-1CD14D2FC0EB}" dt="2022-03-29T10:11:31.954" v="1467" actId="20577"/>
          <ac:spMkLst>
            <pc:docMk/>
            <pc:sldMk cId="1855057528" sldId="396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D98792B6-12E7-5449-EDC0-1CD14D2FC0EB}" dt="2022-03-29T10:00:26.130" v="1337" actId="20577"/>
        <pc:sldMkLst>
          <pc:docMk/>
          <pc:sldMk cId="3164611765" sldId="397"/>
        </pc:sldMkLst>
        <pc:spChg chg="mod">
          <ac:chgData name="Xinglin Yu" userId="S::xinglinyu@microsoft.com::4801e06f-c74b-485f-b362-ab0302cee3b8" providerId="AD" clId="Web-{D98792B6-12E7-5449-EDC0-1CD14D2FC0EB}" dt="2022-03-29T08:26:56.392" v="313" actId="20577"/>
          <ac:spMkLst>
            <pc:docMk/>
            <pc:sldMk cId="3164611765" sldId="397"/>
            <ac:spMk id="6" creationId="{D612B6B3-C7C3-4AC2-5DAF-BD8A68A1D7AF}"/>
          </ac:spMkLst>
        </pc:spChg>
        <pc:spChg chg="mod">
          <ac:chgData name="Xinglin Yu" userId="S::xinglinyu@microsoft.com::4801e06f-c74b-485f-b362-ab0302cee3b8" providerId="AD" clId="Web-{D98792B6-12E7-5449-EDC0-1CD14D2FC0EB}" dt="2022-03-29T10:00:26.130" v="1337" actId="20577"/>
          <ac:spMkLst>
            <pc:docMk/>
            <pc:sldMk cId="3164611765" sldId="397"/>
            <ac:spMk id="29" creationId="{00000000-0000-0000-0000-000000000000}"/>
          </ac:spMkLst>
        </pc:spChg>
      </pc:sldChg>
      <pc:sldChg chg="addSp delSp modSp addAnim delAnim">
        <pc:chgData name="Xinglin Yu" userId="S::xinglinyu@microsoft.com::4801e06f-c74b-485f-b362-ab0302cee3b8" providerId="AD" clId="Web-{D98792B6-12E7-5449-EDC0-1CD14D2FC0EB}" dt="2022-03-29T10:11:40.876" v="1469" actId="20577"/>
        <pc:sldMkLst>
          <pc:docMk/>
          <pc:sldMk cId="2014605772" sldId="399"/>
        </pc:sldMkLst>
        <pc:spChg chg="add del mod">
          <ac:chgData name="Xinglin Yu" userId="S::xinglinyu@microsoft.com::4801e06f-c74b-485f-b362-ab0302cee3b8" providerId="AD" clId="Web-{D98792B6-12E7-5449-EDC0-1CD14D2FC0EB}" dt="2022-03-29T08:39:02.951" v="494"/>
          <ac:spMkLst>
            <pc:docMk/>
            <pc:sldMk cId="2014605772" sldId="399"/>
            <ac:spMk id="3" creationId="{0BF78FB7-9FA7-FC0B-B88C-71FC5EA3E31C}"/>
          </ac:spMkLst>
        </pc:spChg>
        <pc:spChg chg="mod">
          <ac:chgData name="Xinglin Yu" userId="S::xinglinyu@microsoft.com::4801e06f-c74b-485f-b362-ab0302cee3b8" providerId="AD" clId="Web-{D98792B6-12E7-5449-EDC0-1CD14D2FC0EB}" dt="2022-03-29T09:00:00.645" v="910" actId="1076"/>
          <ac:spMkLst>
            <pc:docMk/>
            <pc:sldMk cId="2014605772" sldId="399"/>
            <ac:spMk id="4" creationId="{2DAE9AF1-37E1-5951-E5CB-87DFC902C57B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91" v="351"/>
          <ac:spMkLst>
            <pc:docMk/>
            <pc:sldMk cId="2014605772" sldId="399"/>
            <ac:spMk id="5" creationId="{825AD155-AB26-8825-6279-57AC23111E2A}"/>
          </ac:spMkLst>
        </pc:spChg>
        <pc:spChg chg="mod">
          <ac:chgData name="Xinglin Yu" userId="S::xinglinyu@microsoft.com::4801e06f-c74b-485f-b362-ab0302cee3b8" providerId="AD" clId="Web-{D98792B6-12E7-5449-EDC0-1CD14D2FC0EB}" dt="2022-03-29T08:29:13.566" v="333" actId="20577"/>
          <ac:spMkLst>
            <pc:docMk/>
            <pc:sldMk cId="2014605772" sldId="399"/>
            <ac:spMk id="6" creationId="{D612B6B3-C7C3-4AC2-5DAF-BD8A68A1D7AF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91" v="346"/>
          <ac:spMkLst>
            <pc:docMk/>
            <pc:sldMk cId="2014605772" sldId="399"/>
            <ac:spMk id="10" creationId="{2AA2818D-B6FF-652C-933B-F04F23DC1446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91" v="345"/>
          <ac:spMkLst>
            <pc:docMk/>
            <pc:sldMk cId="2014605772" sldId="399"/>
            <ac:spMk id="14" creationId="{C86EF8AE-1897-5918-0DE1-A55B9D9A9984}"/>
          </ac:spMkLst>
        </pc:spChg>
        <pc:spChg chg="mod">
          <ac:chgData name="Xinglin Yu" userId="S::xinglinyu@microsoft.com::4801e06f-c74b-485f-b362-ab0302cee3b8" providerId="AD" clId="Web-{D98792B6-12E7-5449-EDC0-1CD14D2FC0EB}" dt="2022-03-29T10:11:40.876" v="1469" actId="20577"/>
          <ac:spMkLst>
            <pc:docMk/>
            <pc:sldMk cId="2014605772" sldId="399"/>
            <ac:spMk id="29" creationId="{00000000-0000-0000-0000-000000000000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91" v="343"/>
          <ac:spMkLst>
            <pc:docMk/>
            <pc:sldMk cId="2014605772" sldId="399"/>
            <ac:spMk id="32" creationId="{1910C974-1681-1AEB-88F7-4E1998FF1423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91" v="342"/>
          <ac:spMkLst>
            <pc:docMk/>
            <pc:sldMk cId="2014605772" sldId="399"/>
            <ac:spMk id="34" creationId="{FF5B9C92-473D-7AD2-7F94-79D5B90B7127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91" v="341"/>
          <ac:spMkLst>
            <pc:docMk/>
            <pc:sldMk cId="2014605772" sldId="399"/>
            <ac:spMk id="35" creationId="{003131BA-DD3F-DED8-8E72-A0041CC034A8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76" v="340"/>
          <ac:spMkLst>
            <pc:docMk/>
            <pc:sldMk cId="2014605772" sldId="399"/>
            <ac:spMk id="36" creationId="{61DDECFD-90E2-646D-F600-F1A4EA1082E8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76" v="339"/>
          <ac:spMkLst>
            <pc:docMk/>
            <pc:sldMk cId="2014605772" sldId="399"/>
            <ac:spMk id="37" creationId="{7BC018C1-F326-6E4B-2EB7-82F685A86D19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76" v="338"/>
          <ac:spMkLst>
            <pc:docMk/>
            <pc:sldMk cId="2014605772" sldId="399"/>
            <ac:spMk id="38" creationId="{098C5893-766A-9BAB-A95C-56E355199B11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76" v="337"/>
          <ac:spMkLst>
            <pc:docMk/>
            <pc:sldMk cId="2014605772" sldId="399"/>
            <ac:spMk id="39" creationId="{4CF08BF6-CE7A-BF84-6691-7B503FF2329F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76" v="336"/>
          <ac:spMkLst>
            <pc:docMk/>
            <pc:sldMk cId="2014605772" sldId="399"/>
            <ac:spMk id="40" creationId="{A6FF2CDF-AD79-56A0-E008-74FC500AF321}"/>
          </ac:spMkLst>
        </pc:spChg>
        <pc:spChg chg="del">
          <ac:chgData name="Xinglin Yu" userId="S::xinglinyu@microsoft.com::4801e06f-c74b-485f-b362-ab0302cee3b8" providerId="AD" clId="Web-{D98792B6-12E7-5449-EDC0-1CD14D2FC0EB}" dt="2022-03-29T08:29:35.676" v="335"/>
          <ac:spMkLst>
            <pc:docMk/>
            <pc:sldMk cId="2014605772" sldId="399"/>
            <ac:spMk id="41" creationId="{95F27767-0A74-07AC-DE4A-DEDC4A38668B}"/>
          </ac:spMkLst>
        </pc:spChg>
        <pc:grpChg chg="del">
          <ac:chgData name="Xinglin Yu" userId="S::xinglinyu@microsoft.com::4801e06f-c74b-485f-b362-ab0302cee3b8" providerId="AD" clId="Web-{D98792B6-12E7-5449-EDC0-1CD14D2FC0EB}" dt="2022-03-29T08:29:35.691" v="344"/>
          <ac:grpSpMkLst>
            <pc:docMk/>
            <pc:sldMk cId="2014605772" sldId="399"/>
            <ac:grpSpMk id="31" creationId="{B5F4D8A9-3C23-EE06-5505-166573CFED35}"/>
          </ac:grpSpMkLst>
        </pc:grpChg>
        <pc:graphicFrameChg chg="add mod modGraphic">
          <ac:chgData name="Xinglin Yu" userId="S::xinglinyu@microsoft.com::4801e06f-c74b-485f-b362-ab0302cee3b8" providerId="AD" clId="Web-{D98792B6-12E7-5449-EDC0-1CD14D2FC0EB}" dt="2022-03-29T09:24:05.326" v="1017"/>
          <ac:graphicFrameMkLst>
            <pc:docMk/>
            <pc:sldMk cId="2014605772" sldId="399"/>
            <ac:graphicFrameMk id="7" creationId="{B36F0A3C-5228-EE3E-76E6-87B2F9EECB58}"/>
          </ac:graphicFrameMkLst>
        </pc:graphicFrameChg>
        <pc:picChg chg="mod">
          <ac:chgData name="Xinglin Yu" userId="S::xinglinyu@microsoft.com::4801e06f-c74b-485f-b362-ab0302cee3b8" providerId="AD" clId="Web-{D98792B6-12E7-5449-EDC0-1CD14D2FC0EB}" dt="2022-03-29T09:00:00.489" v="909" actId="1076"/>
          <ac:picMkLst>
            <pc:docMk/>
            <pc:sldMk cId="2014605772" sldId="399"/>
            <ac:picMk id="2" creationId="{5A7C2745-8DA2-F39A-48CB-2E2D4EA86D4F}"/>
          </ac:picMkLst>
        </pc:picChg>
        <pc:cxnChg chg="del">
          <ac:chgData name="Xinglin Yu" userId="S::xinglinyu@microsoft.com::4801e06f-c74b-485f-b362-ab0302cee3b8" providerId="AD" clId="Web-{D98792B6-12E7-5449-EDC0-1CD14D2FC0EB}" dt="2022-03-29T08:29:35.691" v="350"/>
          <ac:cxnSpMkLst>
            <pc:docMk/>
            <pc:sldMk cId="2014605772" sldId="399"/>
            <ac:cxnSpMk id="8" creationId="{26056235-2C45-9653-BDEB-D807DCFD3D44}"/>
          </ac:cxnSpMkLst>
        </pc:cxnChg>
        <pc:cxnChg chg="del">
          <ac:chgData name="Xinglin Yu" userId="S::xinglinyu@microsoft.com::4801e06f-c74b-485f-b362-ab0302cee3b8" providerId="AD" clId="Web-{D98792B6-12E7-5449-EDC0-1CD14D2FC0EB}" dt="2022-03-29T08:29:35.691" v="349"/>
          <ac:cxnSpMkLst>
            <pc:docMk/>
            <pc:sldMk cId="2014605772" sldId="399"/>
            <ac:cxnSpMk id="9" creationId="{5775EE41-0D67-F384-CB98-3C9991C1E368}"/>
          </ac:cxnSpMkLst>
        </pc:cxnChg>
        <pc:cxnChg chg="del">
          <ac:chgData name="Xinglin Yu" userId="S::xinglinyu@microsoft.com::4801e06f-c74b-485f-b362-ab0302cee3b8" providerId="AD" clId="Web-{D98792B6-12E7-5449-EDC0-1CD14D2FC0EB}" dt="2022-03-29T08:29:35.691" v="348"/>
          <ac:cxnSpMkLst>
            <pc:docMk/>
            <pc:sldMk cId="2014605772" sldId="399"/>
            <ac:cxnSpMk id="11" creationId="{91EF4713-9DE1-ACBE-6E40-9EEEDA451E74}"/>
          </ac:cxnSpMkLst>
        </pc:cxnChg>
        <pc:cxnChg chg="del">
          <ac:chgData name="Xinglin Yu" userId="S::xinglinyu@microsoft.com::4801e06f-c74b-485f-b362-ab0302cee3b8" providerId="AD" clId="Web-{D98792B6-12E7-5449-EDC0-1CD14D2FC0EB}" dt="2022-03-29T08:29:35.691" v="347"/>
          <ac:cxnSpMkLst>
            <pc:docMk/>
            <pc:sldMk cId="2014605772" sldId="399"/>
            <ac:cxnSpMk id="12" creationId="{78776287-76B9-F077-B07A-32FED801976E}"/>
          </ac:cxnSpMkLst>
        </pc:cxnChg>
      </pc:sldChg>
      <pc:sldChg chg="addSp delSp modSp ord">
        <pc:chgData name="Xinglin Yu" userId="S::xinglinyu@microsoft.com::4801e06f-c74b-485f-b362-ab0302cee3b8" providerId="AD" clId="Web-{D98792B6-12E7-5449-EDC0-1CD14D2FC0EB}" dt="2022-03-29T10:00:38.490" v="1340" actId="20577"/>
        <pc:sldMkLst>
          <pc:docMk/>
          <pc:sldMk cId="3915486789" sldId="400"/>
        </pc:sldMkLst>
        <pc:spChg chg="add mod">
          <ac:chgData name="Xinglin Yu" userId="S::xinglinyu@microsoft.com::4801e06f-c74b-485f-b362-ab0302cee3b8" providerId="AD" clId="Web-{D98792B6-12E7-5449-EDC0-1CD14D2FC0EB}" dt="2022-03-29T09:27:47.674" v="1071" actId="1076"/>
          <ac:spMkLst>
            <pc:docMk/>
            <pc:sldMk cId="3915486789" sldId="400"/>
            <ac:spMk id="3" creationId="{DB6CA78D-7521-5DDF-C0DE-7C9EB980CD28}"/>
          </ac:spMkLst>
        </pc:spChg>
        <pc:spChg chg="add del mod">
          <ac:chgData name="Xinglin Yu" userId="S::xinglinyu@microsoft.com::4801e06f-c74b-485f-b362-ab0302cee3b8" providerId="AD" clId="Web-{D98792B6-12E7-5449-EDC0-1CD14D2FC0EB}" dt="2022-03-29T09:23:36.920" v="1008"/>
          <ac:spMkLst>
            <pc:docMk/>
            <pc:sldMk cId="3915486789" sldId="400"/>
            <ac:spMk id="4" creationId="{926FF6FE-9F9B-0E3C-DD32-27F0E58F8B7E}"/>
          </ac:spMkLst>
        </pc:spChg>
        <pc:spChg chg="mod">
          <ac:chgData name="Xinglin Yu" userId="S::xinglinyu@microsoft.com::4801e06f-c74b-485f-b362-ab0302cee3b8" providerId="AD" clId="Web-{D98792B6-12E7-5449-EDC0-1CD14D2FC0EB}" dt="2022-03-29T09:25:52.047" v="1038" actId="20577"/>
          <ac:spMkLst>
            <pc:docMk/>
            <pc:sldMk cId="3915486789" sldId="400"/>
            <ac:spMk id="6" creationId="{D612B6B3-C7C3-4AC2-5DAF-BD8A68A1D7AF}"/>
          </ac:spMkLst>
        </pc:spChg>
        <pc:spChg chg="add mod">
          <ac:chgData name="Xinglin Yu" userId="S::xinglinyu@microsoft.com::4801e06f-c74b-485f-b362-ab0302cee3b8" providerId="AD" clId="Web-{D98792B6-12E7-5449-EDC0-1CD14D2FC0EB}" dt="2022-03-29T09:24:35.467" v="1022" actId="1076"/>
          <ac:spMkLst>
            <pc:docMk/>
            <pc:sldMk cId="3915486789" sldId="400"/>
            <ac:spMk id="11" creationId="{748D6734-7E66-E40A-49F3-3620DA873A6C}"/>
          </ac:spMkLst>
        </pc:spChg>
        <pc:spChg chg="add mod">
          <ac:chgData name="Xinglin Yu" userId="S::xinglinyu@microsoft.com::4801e06f-c74b-485f-b362-ab0302cee3b8" providerId="AD" clId="Web-{D98792B6-12E7-5449-EDC0-1CD14D2FC0EB}" dt="2022-03-29T09:25:07.624" v="1028" actId="20577"/>
          <ac:spMkLst>
            <pc:docMk/>
            <pc:sldMk cId="3915486789" sldId="400"/>
            <ac:spMk id="12" creationId="{A093A166-E2AF-5919-0B99-BF5084FC2074}"/>
          </ac:spMkLst>
        </pc:spChg>
        <pc:spChg chg="add mod">
          <ac:chgData name="Xinglin Yu" userId="S::xinglinyu@microsoft.com::4801e06f-c74b-485f-b362-ab0302cee3b8" providerId="AD" clId="Web-{D98792B6-12E7-5449-EDC0-1CD14D2FC0EB}" dt="2022-03-29T09:25:25.265" v="1032" actId="14100"/>
          <ac:spMkLst>
            <pc:docMk/>
            <pc:sldMk cId="3915486789" sldId="400"/>
            <ac:spMk id="13" creationId="{D7D272CC-E28C-D509-8388-313AF9F8A532}"/>
          </ac:spMkLst>
        </pc:spChg>
        <pc:spChg chg="add mod">
          <ac:chgData name="Xinglin Yu" userId="S::xinglinyu@microsoft.com::4801e06f-c74b-485f-b362-ab0302cee3b8" providerId="AD" clId="Web-{D98792B6-12E7-5449-EDC0-1CD14D2FC0EB}" dt="2022-03-29T09:27:44.611" v="1070" actId="1076"/>
          <ac:spMkLst>
            <pc:docMk/>
            <pc:sldMk cId="3915486789" sldId="400"/>
            <ac:spMk id="14" creationId="{CAA6DD83-28C8-00A2-200E-7C68D4DD835F}"/>
          </ac:spMkLst>
        </pc:spChg>
        <pc:spChg chg="mod">
          <ac:chgData name="Xinglin Yu" userId="S::xinglinyu@microsoft.com::4801e06f-c74b-485f-b362-ab0302cee3b8" providerId="AD" clId="Web-{D98792B6-12E7-5449-EDC0-1CD14D2FC0EB}" dt="2022-03-29T10:00:38.490" v="1340" actId="20577"/>
          <ac:spMkLst>
            <pc:docMk/>
            <pc:sldMk cId="3915486789" sldId="400"/>
            <ac:spMk id="29" creationId="{00000000-0000-0000-0000-000000000000}"/>
          </ac:spMkLst>
        </pc:spChg>
        <pc:spChg chg="del mod">
          <ac:chgData name="Xinglin Yu" userId="S::xinglinyu@microsoft.com::4801e06f-c74b-485f-b362-ab0302cee3b8" providerId="AD" clId="Web-{D98792B6-12E7-5449-EDC0-1CD14D2FC0EB}" dt="2022-03-29T09:21:16.417" v="967"/>
          <ac:spMkLst>
            <pc:docMk/>
            <pc:sldMk cId="3915486789" sldId="400"/>
            <ac:spMk id="45" creationId="{59162B10-18D0-1144-3601-A8A5FF16981B}"/>
          </ac:spMkLst>
        </pc:spChg>
        <pc:spChg chg="del">
          <ac:chgData name="Xinglin Yu" userId="S::xinglinyu@microsoft.com::4801e06f-c74b-485f-b362-ab0302cee3b8" providerId="AD" clId="Web-{D98792B6-12E7-5449-EDC0-1CD14D2FC0EB}" dt="2022-03-29T09:21:13.401" v="966"/>
          <ac:spMkLst>
            <pc:docMk/>
            <pc:sldMk cId="3915486789" sldId="400"/>
            <ac:spMk id="49" creationId="{C7F3499E-A737-7253-40C7-39F00218F0BF}"/>
          </ac:spMkLst>
        </pc:spChg>
        <pc:picChg chg="add mod">
          <ac:chgData name="Xinglin Yu" userId="S::xinglinyu@microsoft.com::4801e06f-c74b-485f-b362-ab0302cee3b8" providerId="AD" clId="Web-{D98792B6-12E7-5449-EDC0-1CD14D2FC0EB}" dt="2022-03-29T09:23:11.216" v="1005" actId="1076"/>
          <ac:picMkLst>
            <pc:docMk/>
            <pc:sldMk cId="3915486789" sldId="400"/>
            <ac:picMk id="2" creationId="{C1616161-4F1C-C8F8-D65D-BE3C6D46A217}"/>
          </ac:picMkLst>
        </pc:picChg>
      </pc:sldChg>
      <pc:sldChg chg="modSp">
        <pc:chgData name="Xinglin Yu" userId="S::xinglinyu@microsoft.com::4801e06f-c74b-485f-b362-ab0302cee3b8" providerId="AD" clId="Web-{D98792B6-12E7-5449-EDC0-1CD14D2FC0EB}" dt="2022-03-29T07:10:35.395" v="26" actId="20577"/>
        <pc:sldMkLst>
          <pc:docMk/>
          <pc:sldMk cId="3446512084" sldId="401"/>
        </pc:sldMkLst>
        <pc:spChg chg="mod">
          <ac:chgData name="Xinglin Yu" userId="S::xinglinyu@microsoft.com::4801e06f-c74b-485f-b362-ab0302cee3b8" providerId="AD" clId="Web-{D98792B6-12E7-5449-EDC0-1CD14D2FC0EB}" dt="2022-03-29T07:10:35.395" v="26" actId="20577"/>
          <ac:spMkLst>
            <pc:docMk/>
            <pc:sldMk cId="3446512084" sldId="401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D98792B6-12E7-5449-EDC0-1CD14D2FC0EB}" dt="2022-03-29T10:00:29.693" v="1338" actId="20577"/>
        <pc:sldMkLst>
          <pc:docMk/>
          <pc:sldMk cId="376493269" sldId="402"/>
        </pc:sldMkLst>
        <pc:spChg chg="mod">
          <ac:chgData name="Xinglin Yu" userId="S::xinglinyu@microsoft.com::4801e06f-c74b-485f-b362-ab0302cee3b8" providerId="AD" clId="Web-{D98792B6-12E7-5449-EDC0-1CD14D2FC0EB}" dt="2022-03-29T08:27:04.360" v="315" actId="20577"/>
          <ac:spMkLst>
            <pc:docMk/>
            <pc:sldMk cId="376493269" sldId="402"/>
            <ac:spMk id="6" creationId="{D612B6B3-C7C3-4AC2-5DAF-BD8A68A1D7AF}"/>
          </ac:spMkLst>
        </pc:spChg>
        <pc:spChg chg="mod">
          <ac:chgData name="Xinglin Yu" userId="S::xinglinyu@microsoft.com::4801e06f-c74b-485f-b362-ab0302cee3b8" providerId="AD" clId="Web-{D98792B6-12E7-5449-EDC0-1CD14D2FC0EB}" dt="2022-03-29T10:00:29.693" v="1338" actId="20577"/>
          <ac:spMkLst>
            <pc:docMk/>
            <pc:sldMk cId="376493269" sldId="402"/>
            <ac:spMk id="29" creationId="{00000000-0000-0000-0000-000000000000}"/>
          </ac:spMkLst>
        </pc:spChg>
        <pc:spChg chg="mod">
          <ac:chgData name="Xinglin Yu" userId="S::xinglinyu@microsoft.com::4801e06f-c74b-485f-b362-ab0302cee3b8" providerId="AD" clId="Web-{D98792B6-12E7-5449-EDC0-1CD14D2FC0EB}" dt="2022-03-29T06:51:42.227" v="12" actId="14100"/>
          <ac:spMkLst>
            <pc:docMk/>
            <pc:sldMk cId="376493269" sldId="402"/>
            <ac:spMk id="45" creationId="{693F26C8-91C0-CDFC-BBC5-03A6467A98F2}"/>
          </ac:spMkLst>
        </pc:spChg>
      </pc:sldChg>
      <pc:sldChg chg="addSp modSp">
        <pc:chgData name="Xinglin Yu" userId="S::xinglinyu@microsoft.com::4801e06f-c74b-485f-b362-ab0302cee3b8" providerId="AD" clId="Web-{D98792B6-12E7-5449-EDC0-1CD14D2FC0EB}" dt="2022-03-29T10:08:33.248" v="1420" actId="1076"/>
        <pc:sldMkLst>
          <pc:docMk/>
          <pc:sldMk cId="1140053947" sldId="403"/>
        </pc:sldMkLst>
        <pc:spChg chg="mod">
          <ac:chgData name="Xinglin Yu" userId="S::xinglinyu@microsoft.com::4801e06f-c74b-485f-b362-ab0302cee3b8" providerId="AD" clId="Web-{D98792B6-12E7-5449-EDC0-1CD14D2FC0EB}" dt="2022-03-29T08:27:10.407" v="316" actId="20577"/>
          <ac:spMkLst>
            <pc:docMk/>
            <pc:sldMk cId="1140053947" sldId="403"/>
            <ac:spMk id="6" creationId="{D612B6B3-C7C3-4AC2-5DAF-BD8A68A1D7AF}"/>
          </ac:spMkLst>
        </pc:spChg>
        <pc:spChg chg="mod">
          <ac:chgData name="Xinglin Yu" userId="S::xinglinyu@microsoft.com::4801e06f-c74b-485f-b362-ab0302cee3b8" providerId="AD" clId="Web-{D98792B6-12E7-5449-EDC0-1CD14D2FC0EB}" dt="2022-03-29T10:00:33.458" v="1339" actId="20577"/>
          <ac:spMkLst>
            <pc:docMk/>
            <pc:sldMk cId="1140053947" sldId="403"/>
            <ac:spMk id="29" creationId="{00000000-0000-0000-0000-000000000000}"/>
          </ac:spMkLst>
        </pc:spChg>
        <pc:spChg chg="mod">
          <ac:chgData name="Xinglin Yu" userId="S::xinglinyu@microsoft.com::4801e06f-c74b-485f-b362-ab0302cee3b8" providerId="AD" clId="Web-{D98792B6-12E7-5449-EDC0-1CD14D2FC0EB}" dt="2022-03-29T06:53:16.338" v="17" actId="1076"/>
          <ac:spMkLst>
            <pc:docMk/>
            <pc:sldMk cId="1140053947" sldId="403"/>
            <ac:spMk id="199" creationId="{94F5746A-9D03-C191-447F-F6BD9CD0C4CC}"/>
          </ac:spMkLst>
        </pc:spChg>
        <pc:grpChg chg="mod">
          <ac:chgData name="Xinglin Yu" userId="S::xinglinyu@microsoft.com::4801e06f-c74b-485f-b362-ab0302cee3b8" providerId="AD" clId="Web-{D98792B6-12E7-5449-EDC0-1CD14D2FC0EB}" dt="2022-03-29T10:08:28.560" v="1419" actId="1076"/>
          <ac:grpSpMkLst>
            <pc:docMk/>
            <pc:sldMk cId="1140053947" sldId="403"/>
            <ac:grpSpMk id="27" creationId="{E61135EC-3D4F-B2F5-663D-1F09347707C7}"/>
          </ac:grpSpMkLst>
        </pc:grpChg>
        <pc:grpChg chg="mod">
          <ac:chgData name="Xinglin Yu" userId="S::xinglinyu@microsoft.com::4801e06f-c74b-485f-b362-ab0302cee3b8" providerId="AD" clId="Web-{D98792B6-12E7-5449-EDC0-1CD14D2FC0EB}" dt="2022-03-29T10:08:15.591" v="1417" actId="1076"/>
          <ac:grpSpMkLst>
            <pc:docMk/>
            <pc:sldMk cId="1140053947" sldId="403"/>
            <ac:grpSpMk id="30" creationId="{78924777-62E0-C1B0-2F0E-9B19547A8C8A}"/>
          </ac:grpSpMkLst>
        </pc:grpChg>
        <pc:grpChg chg="mod">
          <ac:chgData name="Xinglin Yu" userId="S::xinglinyu@microsoft.com::4801e06f-c74b-485f-b362-ab0302cee3b8" providerId="AD" clId="Web-{D98792B6-12E7-5449-EDC0-1CD14D2FC0EB}" dt="2022-03-29T10:08:20.607" v="1418" actId="1076"/>
          <ac:grpSpMkLst>
            <pc:docMk/>
            <pc:sldMk cId="1140053947" sldId="403"/>
            <ac:grpSpMk id="88" creationId="{5AE4BF67-5362-A2C1-B70C-099BB55AFD99}"/>
          </ac:grpSpMkLst>
        </pc:grpChg>
        <pc:grpChg chg="add mod">
          <ac:chgData name="Xinglin Yu" userId="S::xinglinyu@microsoft.com::4801e06f-c74b-485f-b362-ab0302cee3b8" providerId="AD" clId="Web-{D98792B6-12E7-5449-EDC0-1CD14D2FC0EB}" dt="2022-03-29T10:08:33.248" v="1420" actId="1076"/>
          <ac:grpSpMkLst>
            <pc:docMk/>
            <pc:sldMk cId="1140053947" sldId="403"/>
            <ac:grpSpMk id="102" creationId="{9B7B14A4-A239-2331-D635-86EC905AF914}"/>
          </ac:grpSpMkLst>
        </pc:grpChg>
        <pc:graphicFrameChg chg="mod modGraphic">
          <ac:chgData name="Xinglin Yu" userId="S::xinglinyu@microsoft.com::4801e06f-c74b-485f-b362-ab0302cee3b8" providerId="AD" clId="Web-{D98792B6-12E7-5449-EDC0-1CD14D2FC0EB}" dt="2022-03-29T10:08:07.326" v="1416"/>
          <ac:graphicFrameMkLst>
            <pc:docMk/>
            <pc:sldMk cId="1140053947" sldId="403"/>
            <ac:graphicFrameMk id="15" creationId="{C02939A0-D625-03C0-E14F-FEDEB0EBFFC8}"/>
          </ac:graphicFrameMkLst>
        </pc:graphicFrameChg>
        <pc:cxnChg chg="mod">
          <ac:chgData name="Xinglin Yu" userId="S::xinglinyu@microsoft.com::4801e06f-c74b-485f-b362-ab0302cee3b8" providerId="AD" clId="Web-{D98792B6-12E7-5449-EDC0-1CD14D2FC0EB}" dt="2022-03-29T06:53:04.619" v="14"/>
          <ac:cxnSpMkLst>
            <pc:docMk/>
            <pc:sldMk cId="1140053947" sldId="403"/>
            <ac:cxnSpMk id="103" creationId="{9534289E-3114-E5D4-99E4-C52EA6050640}"/>
          </ac:cxnSpMkLst>
        </pc:cxnChg>
        <pc:cxnChg chg="mod">
          <ac:chgData name="Xinglin Yu" userId="S::xinglinyu@microsoft.com::4801e06f-c74b-485f-b362-ab0302cee3b8" providerId="AD" clId="Web-{D98792B6-12E7-5449-EDC0-1CD14D2FC0EB}" dt="2022-03-29T06:53:04.619" v="14"/>
          <ac:cxnSpMkLst>
            <pc:docMk/>
            <pc:sldMk cId="1140053947" sldId="403"/>
            <ac:cxnSpMk id="104" creationId="{EBC56E61-480B-9830-F774-801B12E903A1}"/>
          </ac:cxnSpMkLst>
        </pc:cxnChg>
      </pc:sldChg>
      <pc:sldChg chg="addSp delSp modSp add del replId delAnim modAnim">
        <pc:chgData name="Xinglin Yu" userId="S::xinglinyu@microsoft.com::4801e06f-c74b-485f-b362-ab0302cee3b8" providerId="AD" clId="Web-{D98792B6-12E7-5449-EDC0-1CD14D2FC0EB}" dt="2022-03-29T10:01:41.960" v="1364"/>
        <pc:sldMkLst>
          <pc:docMk/>
          <pc:sldMk cId="3954915087" sldId="404"/>
        </pc:sldMkLst>
        <pc:spChg chg="mod">
          <ac:chgData name="Xinglin Yu" userId="S::xinglinyu@microsoft.com::4801e06f-c74b-485f-b362-ab0302cee3b8" providerId="AD" clId="Web-{D98792B6-12E7-5449-EDC0-1CD14D2FC0EB}" dt="2022-03-29T07:20:31.800" v="76" actId="20577"/>
          <ac:spMkLst>
            <pc:docMk/>
            <pc:sldMk cId="3954915087" sldId="404"/>
            <ac:spMk id="2" creationId="{521C095E-2D3F-45FF-BA54-2F11BD392A71}"/>
          </ac:spMkLst>
        </pc:spChg>
        <pc:picChg chg="add mod">
          <ac:chgData name="Xinglin Yu" userId="S::xinglinyu@microsoft.com::4801e06f-c74b-485f-b362-ab0302cee3b8" providerId="AD" clId="Web-{D98792B6-12E7-5449-EDC0-1CD14D2FC0EB}" dt="2022-03-29T07:20:34.707" v="77" actId="1076"/>
          <ac:picMkLst>
            <pc:docMk/>
            <pc:sldMk cId="3954915087" sldId="404"/>
            <ac:picMk id="3" creationId="{181A6C12-6084-1660-4722-6CE6A7631F04}"/>
          </ac:picMkLst>
        </pc:picChg>
        <pc:picChg chg="del">
          <ac:chgData name="Xinglin Yu" userId="S::xinglinyu@microsoft.com::4801e06f-c74b-485f-b362-ab0302cee3b8" providerId="AD" clId="Web-{D98792B6-12E7-5449-EDC0-1CD14D2FC0EB}" dt="2022-03-29T07:19:42.127" v="65"/>
          <ac:picMkLst>
            <pc:docMk/>
            <pc:sldMk cId="3954915087" sldId="404"/>
            <ac:picMk id="7" creationId="{CC7BA544-6966-4963-9D90-4C644D26D96B}"/>
          </ac:picMkLst>
        </pc:picChg>
      </pc:sldChg>
      <pc:sldChg chg="addSp delSp modSp add ord replId">
        <pc:chgData name="Xinglin Yu" userId="S::xinglinyu@microsoft.com::4801e06f-c74b-485f-b362-ab0302cee3b8" providerId="AD" clId="Web-{D98792B6-12E7-5449-EDC0-1CD14D2FC0EB}" dt="2022-03-29T10:00:49.521" v="1345" actId="20577"/>
        <pc:sldMkLst>
          <pc:docMk/>
          <pc:sldMk cId="2015944446" sldId="405"/>
        </pc:sldMkLst>
        <pc:spChg chg="add del mod">
          <ac:chgData name="Xinglin Yu" userId="S::xinglinyu@microsoft.com::4801e06f-c74b-485f-b362-ab0302cee3b8" providerId="AD" clId="Web-{D98792B6-12E7-5449-EDC0-1CD14D2FC0EB}" dt="2022-03-29T07:50:02.036" v="185"/>
          <ac:spMkLst>
            <pc:docMk/>
            <pc:sldMk cId="2015944446" sldId="405"/>
            <ac:spMk id="3" creationId="{4A39137E-2581-8434-19F2-6AA027AE37CD}"/>
          </ac:spMkLst>
        </pc:spChg>
        <pc:spChg chg="mod">
          <ac:chgData name="Xinglin Yu" userId="S::xinglinyu@microsoft.com::4801e06f-c74b-485f-b362-ab0302cee3b8" providerId="AD" clId="Web-{D98792B6-12E7-5449-EDC0-1CD14D2FC0EB}" dt="2022-03-29T09:31:08.256" v="1142" actId="20577"/>
          <ac:spMkLst>
            <pc:docMk/>
            <pc:sldMk cId="2015944446" sldId="405"/>
            <ac:spMk id="6" creationId="{D612B6B3-C7C3-4AC2-5DAF-BD8A68A1D7AF}"/>
          </ac:spMkLst>
        </pc:spChg>
        <pc:spChg chg="add del mod">
          <ac:chgData name="Xinglin Yu" userId="S::xinglinyu@microsoft.com::4801e06f-c74b-485f-b362-ab0302cee3b8" providerId="AD" clId="Web-{D98792B6-12E7-5449-EDC0-1CD14D2FC0EB}" dt="2022-03-29T09:34:07.040" v="1188"/>
          <ac:spMkLst>
            <pc:docMk/>
            <pc:sldMk cId="2015944446" sldId="405"/>
            <ac:spMk id="7" creationId="{83920E08-2A89-0DEE-DE79-F0C5AE09CEEE}"/>
          </ac:spMkLst>
        </pc:spChg>
        <pc:spChg chg="add mod">
          <ac:chgData name="Xinglin Yu" userId="S::xinglinyu@microsoft.com::4801e06f-c74b-485f-b362-ab0302cee3b8" providerId="AD" clId="Web-{D98792B6-12E7-5449-EDC0-1CD14D2FC0EB}" dt="2022-03-29T09:38:28.529" v="1268" actId="20577"/>
          <ac:spMkLst>
            <pc:docMk/>
            <pc:sldMk cId="2015944446" sldId="405"/>
            <ac:spMk id="8" creationId="{89E9A234-96F8-CABF-65EA-4F7058746C5A}"/>
          </ac:spMkLst>
        </pc:spChg>
        <pc:spChg chg="add mod">
          <ac:chgData name="Xinglin Yu" userId="S::xinglinyu@microsoft.com::4801e06f-c74b-485f-b362-ab0302cee3b8" providerId="AD" clId="Web-{D98792B6-12E7-5449-EDC0-1CD14D2FC0EB}" dt="2022-03-29T09:38:46.904" v="1273" actId="1076"/>
          <ac:spMkLst>
            <pc:docMk/>
            <pc:sldMk cId="2015944446" sldId="405"/>
            <ac:spMk id="9" creationId="{31AEB69B-6A36-A191-F807-3DE3F19D3612}"/>
          </ac:spMkLst>
        </pc:spChg>
        <pc:spChg chg="add mod">
          <ac:chgData name="Xinglin Yu" userId="S::xinglinyu@microsoft.com::4801e06f-c74b-485f-b362-ab0302cee3b8" providerId="AD" clId="Web-{D98792B6-12E7-5449-EDC0-1CD14D2FC0EB}" dt="2022-03-29T09:39:43.515" v="1274" actId="20577"/>
          <ac:spMkLst>
            <pc:docMk/>
            <pc:sldMk cId="2015944446" sldId="405"/>
            <ac:spMk id="10" creationId="{E29FC00C-70CA-A66F-5CB9-B8D326527A7B}"/>
          </ac:spMkLst>
        </pc:spChg>
        <pc:spChg chg="mod">
          <ac:chgData name="Xinglin Yu" userId="S::xinglinyu@microsoft.com::4801e06f-c74b-485f-b362-ab0302cee3b8" providerId="AD" clId="Web-{D98792B6-12E7-5449-EDC0-1CD14D2FC0EB}" dt="2022-03-29T10:00:49.521" v="1345" actId="20577"/>
          <ac:spMkLst>
            <pc:docMk/>
            <pc:sldMk cId="2015944446" sldId="405"/>
            <ac:spMk id="29" creationId="{00000000-0000-0000-0000-000000000000}"/>
          </ac:spMkLst>
        </pc:spChg>
        <pc:spChg chg="del">
          <ac:chgData name="Xinglin Yu" userId="S::xinglinyu@microsoft.com::4801e06f-c74b-485f-b362-ab0302cee3b8" providerId="AD" clId="Web-{D98792B6-12E7-5449-EDC0-1CD14D2FC0EB}" dt="2022-03-29T07:45:00.529" v="97"/>
          <ac:spMkLst>
            <pc:docMk/>
            <pc:sldMk cId="2015944446" sldId="405"/>
            <ac:spMk id="45" creationId="{59162B10-18D0-1144-3601-A8A5FF16981B}"/>
          </ac:spMkLst>
        </pc:spChg>
        <pc:spChg chg="add del mod">
          <ac:chgData name="Xinglin Yu" userId="S::xinglinyu@microsoft.com::4801e06f-c74b-485f-b362-ab0302cee3b8" providerId="AD" clId="Web-{D98792B6-12E7-5449-EDC0-1CD14D2FC0EB}" dt="2022-03-29T09:38:20.451" v="1266" actId="20577"/>
          <ac:spMkLst>
            <pc:docMk/>
            <pc:sldMk cId="2015944446" sldId="405"/>
            <ac:spMk id="49" creationId="{C7F3499E-A737-7253-40C7-39F00218F0BF}"/>
          </ac:spMkLst>
        </pc:spChg>
        <pc:picChg chg="add mod">
          <ac:chgData name="Xinglin Yu" userId="S::xinglinyu@microsoft.com::4801e06f-c74b-485f-b362-ab0302cee3b8" providerId="AD" clId="Web-{D98792B6-12E7-5449-EDC0-1CD14D2FC0EB}" dt="2022-03-29T09:38:41.873" v="1271" actId="1076"/>
          <ac:picMkLst>
            <pc:docMk/>
            <pc:sldMk cId="2015944446" sldId="405"/>
            <ac:picMk id="2" creationId="{A5ADB467-22AC-E41D-D78F-2210047E4FB4}"/>
          </ac:picMkLst>
        </pc:picChg>
      </pc:sldChg>
      <pc:sldChg chg="add del ord">
        <pc:chgData name="Xinglin Yu" userId="S::xinglinyu@microsoft.com::4801e06f-c74b-485f-b362-ab0302cee3b8" providerId="AD" clId="Web-{D98792B6-12E7-5449-EDC0-1CD14D2FC0EB}" dt="2022-03-29T09:58:04.393" v="1296"/>
        <pc:sldMkLst>
          <pc:docMk/>
          <pc:sldMk cId="3354756370" sldId="406"/>
        </pc:sldMkLst>
      </pc:sldChg>
      <pc:sldChg chg="add del">
        <pc:chgData name="Xinglin Yu" userId="S::xinglinyu@microsoft.com::4801e06f-c74b-485f-b362-ab0302cee3b8" providerId="AD" clId="Web-{D98792B6-12E7-5449-EDC0-1CD14D2FC0EB}" dt="2022-03-29T09:56:09.594" v="1294"/>
        <pc:sldMkLst>
          <pc:docMk/>
          <pc:sldMk cId="114091288" sldId="407"/>
        </pc:sldMkLst>
      </pc:sldChg>
      <pc:sldChg chg="add del">
        <pc:chgData name="Xinglin Yu" userId="S::xinglinyu@microsoft.com::4801e06f-c74b-485f-b362-ab0302cee3b8" providerId="AD" clId="Web-{D98792B6-12E7-5449-EDC0-1CD14D2FC0EB}" dt="2022-03-29T09:02:17.554" v="922"/>
        <pc:sldMkLst>
          <pc:docMk/>
          <pc:sldMk cId="3247394941" sldId="408"/>
        </pc:sldMkLst>
      </pc:sldChg>
      <pc:sldChg chg="addSp delSp modSp add ord modTransition delAnim modAnim">
        <pc:chgData name="Xinglin Yu" userId="S::xinglinyu@microsoft.com::4801e06f-c74b-485f-b362-ab0302cee3b8" providerId="AD" clId="Web-{D98792B6-12E7-5449-EDC0-1CD14D2FC0EB}" dt="2022-03-29T10:11:35.470" v="1468" actId="20577"/>
        <pc:sldMkLst>
          <pc:docMk/>
          <pc:sldMk cId="3393917183" sldId="409"/>
        </pc:sldMkLst>
        <pc:spChg chg="add mod">
          <ac:chgData name="Xinglin Yu" userId="S::xinglinyu@microsoft.com::4801e06f-c74b-485f-b362-ab0302cee3b8" providerId="AD" clId="Web-{D98792B6-12E7-5449-EDC0-1CD14D2FC0EB}" dt="2022-03-29T08:28:59.425" v="329" actId="20577"/>
          <ac:spMkLst>
            <pc:docMk/>
            <pc:sldMk cId="3393917183" sldId="409"/>
            <ac:spMk id="2" creationId="{C8510A15-EDA7-DAF4-AAFC-2E69D9CD7CC7}"/>
          </ac:spMkLst>
        </pc:spChg>
        <pc:spChg chg="del">
          <ac:chgData name="Xinglin Yu" userId="S::xinglinyu@microsoft.com::4801e06f-c74b-485f-b362-ab0302cee3b8" providerId="AD" clId="Web-{D98792B6-12E7-5449-EDC0-1CD14D2FC0EB}" dt="2022-03-29T08:15:00.660" v="203"/>
          <ac:spMkLst>
            <pc:docMk/>
            <pc:sldMk cId="3393917183" sldId="409"/>
            <ac:spMk id="4" creationId="{00000000-0000-0000-0000-000000000000}"/>
          </ac:spMkLst>
        </pc:spChg>
        <pc:spChg chg="add mod">
          <ac:chgData name="Xinglin Yu" userId="S::xinglinyu@microsoft.com::4801e06f-c74b-485f-b362-ab0302cee3b8" providerId="AD" clId="Web-{D98792B6-12E7-5449-EDC0-1CD14D2FC0EB}" dt="2022-03-29T08:19:49.900" v="223" actId="1076"/>
          <ac:spMkLst>
            <pc:docMk/>
            <pc:sldMk cId="3393917183" sldId="409"/>
            <ac:spMk id="6" creationId="{0B741BE1-A015-D734-DFD7-E6C4B002BB1E}"/>
          </ac:spMkLst>
        </pc:spChg>
        <pc:spChg chg="add mod">
          <ac:chgData name="Xinglin Yu" userId="S::xinglinyu@microsoft.com::4801e06f-c74b-485f-b362-ab0302cee3b8" providerId="AD" clId="Web-{D98792B6-12E7-5449-EDC0-1CD14D2FC0EB}" dt="2022-03-29T08:21:08.542" v="244" actId="1076"/>
          <ac:spMkLst>
            <pc:docMk/>
            <pc:sldMk cId="3393917183" sldId="409"/>
            <ac:spMk id="9" creationId="{68754E01-6911-06AB-5BBB-A762DDD50EFF}"/>
          </ac:spMkLst>
        </pc:spChg>
        <pc:spChg chg="add mod">
          <ac:chgData name="Xinglin Yu" userId="S::xinglinyu@microsoft.com::4801e06f-c74b-485f-b362-ab0302cee3b8" providerId="AD" clId="Web-{D98792B6-12E7-5449-EDC0-1CD14D2FC0EB}" dt="2022-03-29T08:23:05.559" v="271" actId="20577"/>
          <ac:spMkLst>
            <pc:docMk/>
            <pc:sldMk cId="3393917183" sldId="409"/>
            <ac:spMk id="10" creationId="{387FA5C1-153C-5D98-56DC-0F9D31C637B9}"/>
          </ac:spMkLst>
        </pc:spChg>
        <pc:spChg chg="add del mod">
          <ac:chgData name="Xinglin Yu" userId="S::xinglinyu@microsoft.com::4801e06f-c74b-485f-b362-ab0302cee3b8" providerId="AD" clId="Web-{D98792B6-12E7-5449-EDC0-1CD14D2FC0EB}" dt="2022-03-29T08:20:54.948" v="241"/>
          <ac:spMkLst>
            <pc:docMk/>
            <pc:sldMk cId="3393917183" sldId="409"/>
            <ac:spMk id="11" creationId="{DE13F00A-E0F7-072A-0CC8-9E0F29FED3BC}"/>
          </ac:spMkLst>
        </pc:spChg>
        <pc:spChg chg="add del mod">
          <ac:chgData name="Xinglin Yu" userId="S::xinglinyu@microsoft.com::4801e06f-c74b-485f-b362-ab0302cee3b8" providerId="AD" clId="Web-{D98792B6-12E7-5449-EDC0-1CD14D2FC0EB}" dt="2022-03-29T08:20:55.885" v="242"/>
          <ac:spMkLst>
            <pc:docMk/>
            <pc:sldMk cId="3393917183" sldId="409"/>
            <ac:spMk id="12" creationId="{0C532843-B40E-E270-AB0B-2122510F248E}"/>
          </ac:spMkLst>
        </pc:spChg>
        <pc:spChg chg="add del mod">
          <ac:chgData name="Xinglin Yu" userId="S::xinglinyu@microsoft.com::4801e06f-c74b-485f-b362-ab0302cee3b8" providerId="AD" clId="Web-{D98792B6-12E7-5449-EDC0-1CD14D2FC0EB}" dt="2022-03-29T08:20:53.526" v="240"/>
          <ac:spMkLst>
            <pc:docMk/>
            <pc:sldMk cId="3393917183" sldId="409"/>
            <ac:spMk id="14" creationId="{022048EE-1AF5-184F-0B3A-A4D9936DA66A}"/>
          </ac:spMkLst>
        </pc:spChg>
        <pc:spChg chg="add del">
          <ac:chgData name="Xinglin Yu" userId="S::xinglinyu@microsoft.com::4801e06f-c74b-485f-b362-ab0302cee3b8" providerId="AD" clId="Web-{D98792B6-12E7-5449-EDC0-1CD14D2FC0EB}" dt="2022-03-29T08:21:46.839" v="251"/>
          <ac:spMkLst>
            <pc:docMk/>
            <pc:sldMk cId="3393917183" sldId="409"/>
            <ac:spMk id="15" creationId="{68B17A72-5910-163E-4759-BCAA9314C106}"/>
          </ac:spMkLst>
        </pc:spChg>
        <pc:spChg chg="add del">
          <ac:chgData name="Xinglin Yu" userId="S::xinglinyu@microsoft.com::4801e06f-c74b-485f-b362-ab0302cee3b8" providerId="AD" clId="Web-{D98792B6-12E7-5449-EDC0-1CD14D2FC0EB}" dt="2022-03-29T08:21:43.949" v="250"/>
          <ac:spMkLst>
            <pc:docMk/>
            <pc:sldMk cId="3393917183" sldId="409"/>
            <ac:spMk id="17" creationId="{496D9B3F-1D3C-2B17-AF72-F09593BB329C}"/>
          </ac:spMkLst>
        </pc:spChg>
        <pc:spChg chg="add del">
          <ac:chgData name="Xinglin Yu" userId="S::xinglinyu@microsoft.com::4801e06f-c74b-485f-b362-ab0302cee3b8" providerId="AD" clId="Web-{D98792B6-12E7-5449-EDC0-1CD14D2FC0EB}" dt="2022-03-29T08:21:56.121" v="253"/>
          <ac:spMkLst>
            <pc:docMk/>
            <pc:sldMk cId="3393917183" sldId="409"/>
            <ac:spMk id="19" creationId="{26E5FF35-6B11-C7C3-0A91-63173252D532}"/>
          </ac:spMkLst>
        </pc:spChg>
        <pc:spChg chg="mod">
          <ac:chgData name="Xinglin Yu" userId="S::xinglinyu@microsoft.com::4801e06f-c74b-485f-b362-ab0302cee3b8" providerId="AD" clId="Web-{D98792B6-12E7-5449-EDC0-1CD14D2FC0EB}" dt="2022-03-29T08:23:25.200" v="275" actId="20577"/>
          <ac:spMkLst>
            <pc:docMk/>
            <pc:sldMk cId="3393917183" sldId="409"/>
            <ac:spMk id="27" creationId="{D1041C30-CFF3-A903-AA67-6E307A050184}"/>
          </ac:spMkLst>
        </pc:spChg>
        <pc:spChg chg="mod">
          <ac:chgData name="Xinglin Yu" userId="S::xinglinyu@microsoft.com::4801e06f-c74b-485f-b362-ab0302cee3b8" providerId="AD" clId="Web-{D98792B6-12E7-5449-EDC0-1CD14D2FC0EB}" dt="2022-03-29T10:11:35.470" v="1468" actId="20577"/>
          <ac:spMkLst>
            <pc:docMk/>
            <pc:sldMk cId="3393917183" sldId="409"/>
            <ac:spMk id="29" creationId="{00000000-0000-0000-0000-000000000000}"/>
          </ac:spMkLst>
        </pc:spChg>
        <pc:spChg chg="add topLvl">
          <ac:chgData name="Xinglin Yu" userId="S::xinglinyu@microsoft.com::4801e06f-c74b-485f-b362-ab0302cee3b8" providerId="AD" clId="Web-{D98792B6-12E7-5449-EDC0-1CD14D2FC0EB}" dt="2022-03-29T08:24:09.686" v="286"/>
          <ac:spMkLst>
            <pc:docMk/>
            <pc:sldMk cId="3393917183" sldId="409"/>
            <ac:spMk id="30" creationId="{77BE2D96-ABCC-4BD2-3C80-3DB0A470E2CD}"/>
          </ac:spMkLst>
        </pc:spChg>
        <pc:spChg chg="add del mod topLvl">
          <ac:chgData name="Xinglin Yu" userId="S::xinglinyu@microsoft.com::4801e06f-c74b-485f-b362-ab0302cee3b8" providerId="AD" clId="Web-{D98792B6-12E7-5449-EDC0-1CD14D2FC0EB}" dt="2022-03-29T08:24:16.061" v="287"/>
          <ac:spMkLst>
            <pc:docMk/>
            <pc:sldMk cId="3393917183" sldId="409"/>
            <ac:spMk id="31" creationId="{B9B25EE4-CD45-70E9-0919-AC8978F27339}"/>
          </ac:spMkLst>
        </pc:spChg>
        <pc:spChg chg="add">
          <ac:chgData name="Xinglin Yu" userId="S::xinglinyu@microsoft.com::4801e06f-c74b-485f-b362-ab0302cee3b8" providerId="AD" clId="Web-{D98792B6-12E7-5449-EDC0-1CD14D2FC0EB}" dt="2022-03-29T08:22:17.371" v="261"/>
          <ac:spMkLst>
            <pc:docMk/>
            <pc:sldMk cId="3393917183" sldId="409"/>
            <ac:spMk id="33" creationId="{77BE2D96-ABCC-4BD2-3C80-3DB0A470E2CD}"/>
          </ac:spMkLst>
        </pc:spChg>
        <pc:spChg chg="add mod">
          <ac:chgData name="Xinglin Yu" userId="S::xinglinyu@microsoft.com::4801e06f-c74b-485f-b362-ab0302cee3b8" providerId="AD" clId="Web-{D98792B6-12E7-5449-EDC0-1CD14D2FC0EB}" dt="2022-03-29T08:23:32.872" v="277" actId="20577"/>
          <ac:spMkLst>
            <pc:docMk/>
            <pc:sldMk cId="3393917183" sldId="409"/>
            <ac:spMk id="34" creationId="{B9B25EE4-CD45-70E9-0919-AC8978F27339}"/>
          </ac:spMkLst>
        </pc:spChg>
        <pc:spChg chg="add del mod topLvl">
          <ac:chgData name="Xinglin Yu" userId="S::xinglinyu@microsoft.com::4801e06f-c74b-485f-b362-ab0302cee3b8" providerId="AD" clId="Web-{D98792B6-12E7-5449-EDC0-1CD14D2FC0EB}" dt="2022-03-29T08:24:37.030" v="293"/>
          <ac:spMkLst>
            <pc:docMk/>
            <pc:sldMk cId="3393917183" sldId="409"/>
            <ac:spMk id="36" creationId="{77BE2D96-ABCC-4BD2-3C80-3DB0A470E2CD}"/>
          </ac:spMkLst>
        </pc:spChg>
        <pc:spChg chg="add del mod topLvl">
          <ac:chgData name="Xinglin Yu" userId="S::xinglinyu@microsoft.com::4801e06f-c74b-485f-b362-ab0302cee3b8" providerId="AD" clId="Web-{D98792B6-12E7-5449-EDC0-1CD14D2FC0EB}" dt="2022-03-29T08:24:53.764" v="298" actId="20577"/>
          <ac:spMkLst>
            <pc:docMk/>
            <pc:sldMk cId="3393917183" sldId="409"/>
            <ac:spMk id="37" creationId="{B9B25EE4-CD45-70E9-0919-AC8978F27339}"/>
          </ac:spMkLst>
        </pc:spChg>
        <pc:spChg chg="mod">
          <ac:chgData name="Xinglin Yu" userId="S::xinglinyu@microsoft.com::4801e06f-c74b-485f-b362-ab0302cee3b8" providerId="AD" clId="Web-{D98792B6-12E7-5449-EDC0-1CD14D2FC0EB}" dt="2022-03-29T08:25:45.468" v="306" actId="1076"/>
          <ac:spMkLst>
            <pc:docMk/>
            <pc:sldMk cId="3393917183" sldId="409"/>
            <ac:spMk id="46" creationId="{4B3C693E-1906-A1E5-7377-A189BF970650}"/>
          </ac:spMkLst>
        </pc:spChg>
        <pc:spChg chg="mod">
          <ac:chgData name="Xinglin Yu" userId="S::xinglinyu@microsoft.com::4801e06f-c74b-485f-b362-ab0302cee3b8" providerId="AD" clId="Web-{D98792B6-12E7-5449-EDC0-1CD14D2FC0EB}" dt="2022-03-29T08:25:39.234" v="305" actId="1076"/>
          <ac:spMkLst>
            <pc:docMk/>
            <pc:sldMk cId="3393917183" sldId="409"/>
            <ac:spMk id="47" creationId="{E1EFE176-212C-C490-1F5F-558359802A59}"/>
          </ac:spMkLst>
        </pc:spChg>
        <pc:grpChg chg="add mod">
          <ac:chgData name="Xinglin Yu" userId="S::xinglinyu@microsoft.com::4801e06f-c74b-485f-b362-ab0302cee3b8" providerId="AD" clId="Web-{D98792B6-12E7-5449-EDC0-1CD14D2FC0EB}" dt="2022-03-29T08:22:13.699" v="259" actId="1076"/>
          <ac:grpSpMkLst>
            <pc:docMk/>
            <pc:sldMk cId="3393917183" sldId="409"/>
            <ac:grpSpMk id="13" creationId="{9E71A70C-7DE8-17E6-50E0-10912769F704}"/>
          </ac:grpSpMkLst>
        </pc:grpChg>
        <pc:grpChg chg="add mod">
          <ac:chgData name="Xinglin Yu" userId="S::xinglinyu@microsoft.com::4801e06f-c74b-485f-b362-ab0302cee3b8" providerId="AD" clId="Web-{D98792B6-12E7-5449-EDC0-1CD14D2FC0EB}" dt="2022-03-29T08:25:26.374" v="302" actId="1076"/>
          <ac:grpSpMkLst>
            <pc:docMk/>
            <pc:sldMk cId="3393917183" sldId="409"/>
            <ac:grpSpMk id="21" creationId="{B6EC5F8E-39CB-5EA3-E7CC-84A9BFD9D0E8}"/>
          </ac:grpSpMkLst>
        </pc:grpChg>
        <pc:grpChg chg="add mod">
          <ac:chgData name="Xinglin Yu" userId="S::xinglinyu@microsoft.com::4801e06f-c74b-485f-b362-ab0302cee3b8" providerId="AD" clId="Web-{D98792B6-12E7-5449-EDC0-1CD14D2FC0EB}" dt="2022-03-29T08:22:10.043" v="258" actId="1076"/>
          <ac:grpSpMkLst>
            <pc:docMk/>
            <pc:sldMk cId="3393917183" sldId="409"/>
            <ac:grpSpMk id="22" creationId="{D07EE836-D37D-6927-B136-9A8698FE9005}"/>
          </ac:grpSpMkLst>
        </pc:grpChg>
        <pc:grpChg chg="add mod">
          <ac:chgData name="Xinglin Yu" userId="S::xinglinyu@microsoft.com::4801e06f-c74b-485f-b362-ab0302cee3b8" providerId="AD" clId="Web-{D98792B6-12E7-5449-EDC0-1CD14D2FC0EB}" dt="2022-03-29T08:22:05.558" v="257" actId="1076"/>
          <ac:grpSpMkLst>
            <pc:docMk/>
            <pc:sldMk cId="3393917183" sldId="409"/>
            <ac:grpSpMk id="25" creationId="{63D3AA42-6CEE-7524-BCA9-49079F51B922}"/>
          </ac:grpSpMkLst>
        </pc:grpChg>
        <pc:grpChg chg="add del mod">
          <ac:chgData name="Xinglin Yu" userId="S::xinglinyu@microsoft.com::4801e06f-c74b-485f-b362-ab0302cee3b8" providerId="AD" clId="Web-{D98792B6-12E7-5449-EDC0-1CD14D2FC0EB}" dt="2022-03-29T08:24:09.686" v="286"/>
          <ac:grpSpMkLst>
            <pc:docMk/>
            <pc:sldMk cId="3393917183" sldId="409"/>
            <ac:grpSpMk id="28" creationId="{30D9F165-3C63-2D1D-B2D1-EA1C643A3661}"/>
          </ac:grpSpMkLst>
        </pc:grpChg>
        <pc:grpChg chg="add mod">
          <ac:chgData name="Xinglin Yu" userId="S::xinglinyu@microsoft.com::4801e06f-c74b-485f-b362-ab0302cee3b8" providerId="AD" clId="Web-{D98792B6-12E7-5449-EDC0-1CD14D2FC0EB}" dt="2022-03-29T08:22:20.965" v="262" actId="1076"/>
          <ac:grpSpMkLst>
            <pc:docMk/>
            <pc:sldMk cId="3393917183" sldId="409"/>
            <ac:grpSpMk id="32" creationId="{30D9F165-3C63-2D1D-B2D1-EA1C643A3661}"/>
          </ac:grpSpMkLst>
        </pc:grpChg>
        <pc:grpChg chg="add del">
          <ac:chgData name="Xinglin Yu" userId="S::xinglinyu@microsoft.com::4801e06f-c74b-485f-b362-ab0302cee3b8" providerId="AD" clId="Web-{D98792B6-12E7-5449-EDC0-1CD14D2FC0EB}" dt="2022-03-29T08:24:30.389" v="289"/>
          <ac:grpSpMkLst>
            <pc:docMk/>
            <pc:sldMk cId="3393917183" sldId="409"/>
            <ac:grpSpMk id="35" creationId="{30D9F165-3C63-2D1D-B2D1-EA1C643A3661}"/>
          </ac:grpSpMkLst>
        </pc:grpChg>
        <pc:grpChg chg="add mod">
          <ac:chgData name="Xinglin Yu" userId="S::xinglinyu@microsoft.com::4801e06f-c74b-485f-b362-ab0302cee3b8" providerId="AD" clId="Web-{D98792B6-12E7-5449-EDC0-1CD14D2FC0EB}" dt="2022-03-29T08:25:22.843" v="301" actId="1076"/>
          <ac:grpSpMkLst>
            <pc:docMk/>
            <pc:sldMk cId="3393917183" sldId="409"/>
            <ac:grpSpMk id="38" creationId="{5C77FDE6-D959-97FD-B58B-E1964E998D38}"/>
          </ac:grpSpMkLst>
        </pc:grpChg>
        <pc:graphicFrameChg chg="mod">
          <ac:chgData name="Xinglin Yu" userId="S::xinglinyu@microsoft.com::4801e06f-c74b-485f-b362-ab0302cee3b8" providerId="AD" clId="Web-{D98792B6-12E7-5449-EDC0-1CD14D2FC0EB}" dt="2022-03-29T08:15:17.770" v="207" actId="1076"/>
          <ac:graphicFrameMkLst>
            <pc:docMk/>
            <pc:sldMk cId="3393917183" sldId="409"/>
            <ac:graphicFrameMk id="3" creationId="{00000000-0000-0000-0000-000000000000}"/>
          </ac:graphicFrameMkLst>
        </pc:graphicFrameChg>
        <pc:picChg chg="del mod">
          <ac:chgData name="Xinglin Yu" userId="S::xinglinyu@microsoft.com::4801e06f-c74b-485f-b362-ab0302cee3b8" providerId="AD" clId="Web-{D98792B6-12E7-5449-EDC0-1CD14D2FC0EB}" dt="2022-03-29T08:26:03.766" v="307"/>
          <ac:picMkLst>
            <pc:docMk/>
            <pc:sldMk cId="3393917183" sldId="409"/>
            <ac:picMk id="5" creationId="{00000000-0000-0000-0000-000000000000}"/>
          </ac:picMkLst>
        </pc:picChg>
        <pc:picChg chg="del mod">
          <ac:chgData name="Xinglin Yu" userId="S::xinglinyu@microsoft.com::4801e06f-c74b-485f-b362-ab0302cee3b8" providerId="AD" clId="Web-{D98792B6-12E7-5449-EDC0-1CD14D2FC0EB}" dt="2022-03-29T08:26:07.125" v="308"/>
          <ac:picMkLst>
            <pc:docMk/>
            <pc:sldMk cId="3393917183" sldId="409"/>
            <ac:picMk id="7" creationId="{00000000-0000-0000-0000-000000000000}"/>
          </ac:picMkLst>
        </pc:picChg>
      </pc:sldChg>
      <pc:sldChg chg="modSp add replId">
        <pc:chgData name="Xinglin Yu" userId="S::xinglinyu@microsoft.com::4801e06f-c74b-485f-b362-ab0302cee3b8" providerId="AD" clId="Web-{D98792B6-12E7-5449-EDC0-1CD14D2FC0EB}" dt="2022-03-29T10:11:44.345" v="1471" actId="20577"/>
        <pc:sldMkLst>
          <pc:docMk/>
          <pc:sldMk cId="1629101329" sldId="410"/>
        </pc:sldMkLst>
        <pc:spChg chg="mod">
          <ac:chgData name="Xinglin Yu" userId="S::xinglinyu@microsoft.com::4801e06f-c74b-485f-b362-ab0302cee3b8" providerId="AD" clId="Web-{D98792B6-12E7-5449-EDC0-1CD14D2FC0EB}" dt="2022-03-29T10:11:44.345" v="1471" actId="20577"/>
          <ac:spMkLst>
            <pc:docMk/>
            <pc:sldMk cId="1629101329" sldId="410"/>
            <ac:spMk id="29" creationId="{00000000-0000-0000-0000-000000000000}"/>
          </ac:spMkLst>
        </pc:spChg>
      </pc:sldChg>
      <pc:sldChg chg="delSp add del replId">
        <pc:chgData name="Xinglin Yu" userId="S::xinglinyu@microsoft.com::4801e06f-c74b-485f-b362-ab0302cee3b8" providerId="AD" clId="Web-{D98792B6-12E7-5449-EDC0-1CD14D2FC0EB}" dt="2022-03-29T09:29:55.473" v="1112"/>
        <pc:sldMkLst>
          <pc:docMk/>
          <pc:sldMk cId="1742757583" sldId="411"/>
        </pc:sldMkLst>
        <pc:picChg chg="del">
          <ac:chgData name="Xinglin Yu" userId="S::xinglinyu@microsoft.com::4801e06f-c74b-485f-b362-ab0302cee3b8" providerId="AD" clId="Web-{D98792B6-12E7-5449-EDC0-1CD14D2FC0EB}" dt="2022-03-29T09:26:03.735" v="1039"/>
          <ac:picMkLst>
            <pc:docMk/>
            <pc:sldMk cId="1742757583" sldId="411"/>
            <ac:picMk id="2" creationId="{C1616161-4F1C-C8F8-D65D-BE3C6D46A217}"/>
          </ac:picMkLst>
        </pc:picChg>
      </pc:sldChg>
      <pc:sldChg chg="addSp delSp modSp add replId">
        <pc:chgData name="Xinglin Yu" userId="S::xinglinyu@microsoft.com::4801e06f-c74b-485f-b362-ab0302cee3b8" providerId="AD" clId="Web-{D98792B6-12E7-5449-EDC0-1CD14D2FC0EB}" dt="2022-03-29T10:46:25.734" v="1549" actId="1076"/>
        <pc:sldMkLst>
          <pc:docMk/>
          <pc:sldMk cId="3798643541" sldId="412"/>
        </pc:sldMkLst>
        <pc:spChg chg="add mod">
          <ac:chgData name="Xinglin Yu" userId="S::xinglinyu@microsoft.com::4801e06f-c74b-485f-b362-ab0302cee3b8" providerId="AD" clId="Web-{D98792B6-12E7-5449-EDC0-1CD14D2FC0EB}" dt="2022-03-29T10:46:15.140" v="1548" actId="1076"/>
          <ac:spMkLst>
            <pc:docMk/>
            <pc:sldMk cId="3798643541" sldId="412"/>
            <ac:spMk id="2" creationId="{D23439B9-9C60-C9C2-1DAA-4447616AC8F2}"/>
          </ac:spMkLst>
        </pc:spChg>
        <pc:spChg chg="del">
          <ac:chgData name="Xinglin Yu" userId="S::xinglinyu@microsoft.com::4801e06f-c74b-485f-b362-ab0302cee3b8" providerId="AD" clId="Web-{D98792B6-12E7-5449-EDC0-1CD14D2FC0EB}" dt="2022-03-29T09:28:42.159" v="1089"/>
          <ac:spMkLst>
            <pc:docMk/>
            <pc:sldMk cId="3798643541" sldId="412"/>
            <ac:spMk id="3" creationId="{DB6CA78D-7521-5DDF-C0DE-7C9EB980CD28}"/>
          </ac:spMkLst>
        </pc:spChg>
        <pc:spChg chg="add mod">
          <ac:chgData name="Xinglin Yu" userId="S::xinglinyu@microsoft.com::4801e06f-c74b-485f-b362-ab0302cee3b8" providerId="AD" clId="Web-{D98792B6-12E7-5449-EDC0-1CD14D2FC0EB}" dt="2022-03-29T10:46:25.734" v="1549" actId="1076"/>
          <ac:spMkLst>
            <pc:docMk/>
            <pc:sldMk cId="3798643541" sldId="412"/>
            <ac:spMk id="4" creationId="{B330BE2A-D898-40D8-0144-1D720EEBF80A}"/>
          </ac:spMkLst>
        </pc:spChg>
        <pc:spChg chg="mod">
          <ac:chgData name="Xinglin Yu" userId="S::xinglinyu@microsoft.com::4801e06f-c74b-485f-b362-ab0302cee3b8" providerId="AD" clId="Web-{D98792B6-12E7-5449-EDC0-1CD14D2FC0EB}" dt="2022-03-29T09:28:35.815" v="1088" actId="20577"/>
          <ac:spMkLst>
            <pc:docMk/>
            <pc:sldMk cId="3798643541" sldId="412"/>
            <ac:spMk id="6" creationId="{D612B6B3-C7C3-4AC2-5DAF-BD8A68A1D7AF}"/>
          </ac:spMkLst>
        </pc:spChg>
        <pc:spChg chg="del">
          <ac:chgData name="Xinglin Yu" userId="S::xinglinyu@microsoft.com::4801e06f-c74b-485f-b362-ab0302cee3b8" providerId="AD" clId="Web-{D98792B6-12E7-5449-EDC0-1CD14D2FC0EB}" dt="2022-03-29T09:29:36.442" v="1109"/>
          <ac:spMkLst>
            <pc:docMk/>
            <pc:sldMk cId="3798643541" sldId="412"/>
            <ac:spMk id="11" creationId="{748D6734-7E66-E40A-49F3-3620DA873A6C}"/>
          </ac:spMkLst>
        </pc:spChg>
        <pc:spChg chg="del">
          <ac:chgData name="Xinglin Yu" userId="S::xinglinyu@microsoft.com::4801e06f-c74b-485f-b362-ab0302cee3b8" providerId="AD" clId="Web-{D98792B6-12E7-5449-EDC0-1CD14D2FC0EB}" dt="2022-03-29T09:29:36.442" v="1108"/>
          <ac:spMkLst>
            <pc:docMk/>
            <pc:sldMk cId="3798643541" sldId="412"/>
            <ac:spMk id="12" creationId="{A093A166-E2AF-5919-0B99-BF5084FC2074}"/>
          </ac:spMkLst>
        </pc:spChg>
        <pc:spChg chg="del">
          <ac:chgData name="Xinglin Yu" userId="S::xinglinyu@microsoft.com::4801e06f-c74b-485f-b362-ab0302cee3b8" providerId="AD" clId="Web-{D98792B6-12E7-5449-EDC0-1CD14D2FC0EB}" dt="2022-03-29T09:29:36.442" v="1107"/>
          <ac:spMkLst>
            <pc:docMk/>
            <pc:sldMk cId="3798643541" sldId="412"/>
            <ac:spMk id="13" creationId="{D7D272CC-E28C-D509-8388-313AF9F8A532}"/>
          </ac:spMkLst>
        </pc:spChg>
        <pc:spChg chg="del mod">
          <ac:chgData name="Xinglin Yu" userId="S::xinglinyu@microsoft.com::4801e06f-c74b-485f-b362-ab0302cee3b8" providerId="AD" clId="Web-{D98792B6-12E7-5449-EDC0-1CD14D2FC0EB}" dt="2022-03-29T09:29:11.894" v="1100"/>
          <ac:spMkLst>
            <pc:docMk/>
            <pc:sldMk cId="3798643541" sldId="412"/>
            <ac:spMk id="14" creationId="{CAA6DD83-28C8-00A2-200E-7C68D4DD835F}"/>
          </ac:spMkLst>
        </pc:spChg>
        <pc:spChg chg="mod">
          <ac:chgData name="Xinglin Yu" userId="S::xinglinyu@microsoft.com::4801e06f-c74b-485f-b362-ab0302cee3b8" providerId="AD" clId="Web-{D98792B6-12E7-5449-EDC0-1CD14D2FC0EB}" dt="2022-03-29T10:00:41.865" v="1343" actId="20577"/>
          <ac:spMkLst>
            <pc:docMk/>
            <pc:sldMk cId="3798643541" sldId="412"/>
            <ac:spMk id="29" creationId="{00000000-0000-0000-0000-000000000000}"/>
          </ac:spMkLst>
        </pc:spChg>
        <pc:picChg chg="del">
          <ac:chgData name="Xinglin Yu" userId="S::xinglinyu@microsoft.com::4801e06f-c74b-485f-b362-ab0302cee3b8" providerId="AD" clId="Web-{D98792B6-12E7-5449-EDC0-1CD14D2FC0EB}" dt="2022-03-29T09:29:05.847" v="1097"/>
          <ac:picMkLst>
            <pc:docMk/>
            <pc:sldMk cId="3798643541" sldId="412"/>
            <ac:picMk id="2" creationId="{C1616161-4F1C-C8F8-D65D-BE3C6D46A217}"/>
          </ac:picMkLst>
        </pc:picChg>
        <pc:picChg chg="add mod">
          <ac:chgData name="Xinglin Yu" userId="S::xinglinyu@microsoft.com::4801e06f-c74b-485f-b362-ab0302cee3b8" providerId="AD" clId="Web-{D98792B6-12E7-5449-EDC0-1CD14D2FC0EB}" dt="2022-03-29T10:45:02.139" v="1540" actId="1076"/>
          <ac:picMkLst>
            <pc:docMk/>
            <pc:sldMk cId="3798643541" sldId="412"/>
            <ac:picMk id="5" creationId="{6DD25251-C6B7-AC9D-2B22-BC02037B4B13}"/>
          </ac:picMkLst>
        </pc:picChg>
      </pc:sldChg>
      <pc:sldChg chg="add del replId">
        <pc:chgData name="Xinglin Yu" userId="S::xinglinyu@microsoft.com::4801e06f-c74b-485f-b362-ab0302cee3b8" providerId="AD" clId="Web-{D98792B6-12E7-5449-EDC0-1CD14D2FC0EB}" dt="2022-03-29T09:56:32.017" v="1295"/>
        <pc:sldMkLst>
          <pc:docMk/>
          <pc:sldMk cId="1502269107" sldId="413"/>
        </pc:sldMkLst>
      </pc:sldChg>
      <pc:sldChg chg="addSp delSp modSp add replId">
        <pc:chgData name="Xinglin Yu" userId="S::xinglinyu@microsoft.com::4801e06f-c74b-485f-b362-ab0302cee3b8" providerId="AD" clId="Web-{D98792B6-12E7-5449-EDC0-1CD14D2FC0EB}" dt="2022-03-29T10:00:44.959" v="1344" actId="20577"/>
        <pc:sldMkLst>
          <pc:docMk/>
          <pc:sldMk cId="3557337466" sldId="414"/>
        </pc:sldMkLst>
        <pc:spChg chg="add mod">
          <ac:chgData name="Xinglin Yu" userId="S::xinglinyu@microsoft.com::4801e06f-c74b-485f-b362-ab0302cee3b8" providerId="AD" clId="Web-{D98792B6-12E7-5449-EDC0-1CD14D2FC0EB}" dt="2022-03-29T09:55:30.609" v="1289" actId="1076"/>
          <ac:spMkLst>
            <pc:docMk/>
            <pc:sldMk cId="3557337466" sldId="414"/>
            <ac:spMk id="2" creationId="{3B17EBC4-37D6-9693-647E-B49DD1A524EF}"/>
          </ac:spMkLst>
        </pc:spChg>
        <pc:spChg chg="add mod">
          <ac:chgData name="Xinglin Yu" userId="S::xinglinyu@microsoft.com::4801e06f-c74b-485f-b362-ab0302cee3b8" providerId="AD" clId="Web-{D98792B6-12E7-5449-EDC0-1CD14D2FC0EB}" dt="2022-03-29T09:42:42.205" v="1285" actId="1076"/>
          <ac:spMkLst>
            <pc:docMk/>
            <pc:sldMk cId="3557337466" sldId="414"/>
            <ac:spMk id="3" creationId="{61A2E97D-76C9-7865-9C64-6AC2E026D3DA}"/>
          </ac:spMkLst>
        </pc:spChg>
        <pc:spChg chg="del">
          <ac:chgData name="Xinglin Yu" userId="S::xinglinyu@microsoft.com::4801e06f-c74b-485f-b362-ab0302cee3b8" providerId="AD" clId="Web-{D98792B6-12E7-5449-EDC0-1CD14D2FC0EB}" dt="2022-03-29T09:30:24.895" v="1126"/>
          <ac:spMkLst>
            <pc:docMk/>
            <pc:sldMk cId="3557337466" sldId="414"/>
            <ac:spMk id="4" creationId="{B330BE2A-D898-40D8-0144-1D720EEBF80A}"/>
          </ac:spMkLst>
        </pc:spChg>
        <pc:spChg chg="mod">
          <ac:chgData name="Xinglin Yu" userId="S::xinglinyu@microsoft.com::4801e06f-c74b-485f-b362-ab0302cee3b8" providerId="AD" clId="Web-{D98792B6-12E7-5449-EDC0-1CD14D2FC0EB}" dt="2022-03-29T09:30:21.286" v="1125" actId="20577"/>
          <ac:spMkLst>
            <pc:docMk/>
            <pc:sldMk cId="3557337466" sldId="414"/>
            <ac:spMk id="6" creationId="{D612B6B3-C7C3-4AC2-5DAF-BD8A68A1D7AF}"/>
          </ac:spMkLst>
        </pc:spChg>
        <pc:spChg chg="add">
          <ac:chgData name="Xinglin Yu" userId="S::xinglinyu@microsoft.com::4801e06f-c74b-485f-b362-ab0302cee3b8" providerId="AD" clId="Web-{D98792B6-12E7-5449-EDC0-1CD14D2FC0EB}" dt="2022-03-29T09:42:33.080" v="1282"/>
          <ac:spMkLst>
            <pc:docMk/>
            <pc:sldMk cId="3557337466" sldId="414"/>
            <ac:spMk id="8" creationId="{47BB378E-C8B8-47CB-DD03-279C799C0D1A}"/>
          </ac:spMkLst>
        </pc:spChg>
        <pc:spChg chg="mod">
          <ac:chgData name="Xinglin Yu" userId="S::xinglinyu@microsoft.com::4801e06f-c74b-485f-b362-ab0302cee3b8" providerId="AD" clId="Web-{D98792B6-12E7-5449-EDC0-1CD14D2FC0EB}" dt="2022-03-29T10:00:44.959" v="1344" actId="20577"/>
          <ac:spMkLst>
            <pc:docMk/>
            <pc:sldMk cId="3557337466" sldId="414"/>
            <ac:spMk id="29" creationId="{00000000-0000-0000-0000-000000000000}"/>
          </ac:spMkLst>
        </pc:spChg>
        <pc:picChg chg="add mod">
          <ac:chgData name="Xinglin Yu" userId="S::xinglinyu@microsoft.com::4801e06f-c74b-485f-b362-ab0302cee3b8" providerId="AD" clId="Web-{D98792B6-12E7-5449-EDC0-1CD14D2FC0EB}" dt="2022-03-29T09:55:26.984" v="1288" actId="1076"/>
          <ac:picMkLst>
            <pc:docMk/>
            <pc:sldMk cId="3557337466" sldId="414"/>
            <ac:picMk id="10" creationId="{A639B432-F7DB-347C-6086-7A4F914CE03F}"/>
          </ac:picMkLst>
        </pc:picChg>
      </pc:sldChg>
      <pc:sldChg chg="modSp add modTransition delAnim modAnim">
        <pc:chgData name="Xinglin Yu" userId="S::xinglinyu@microsoft.com::4801e06f-c74b-485f-b362-ab0302cee3b8" providerId="AD" clId="Web-{D98792B6-12E7-5449-EDC0-1CD14D2FC0EB}" dt="2022-03-29T10:03:42.649" v="1379"/>
        <pc:sldMkLst>
          <pc:docMk/>
          <pc:sldMk cId="3502309891" sldId="415"/>
        </pc:sldMkLst>
        <pc:spChg chg="mod">
          <ac:chgData name="Xinglin Yu" userId="S::xinglinyu@microsoft.com::4801e06f-c74b-485f-b362-ab0302cee3b8" providerId="AD" clId="Web-{D98792B6-12E7-5449-EDC0-1CD14D2FC0EB}" dt="2022-03-29T10:01:25.787" v="1363" actId="20577"/>
          <ac:spMkLst>
            <pc:docMk/>
            <pc:sldMk cId="3502309891" sldId="415"/>
            <ac:spMk id="29" creationId="{00000000-0000-0000-0000-000000000000}"/>
          </ac:spMkLst>
        </pc:spChg>
      </pc:sldChg>
      <pc:sldChg chg="modSp add">
        <pc:chgData name="Xinglin Yu" userId="S::xinglinyu@microsoft.com::4801e06f-c74b-485f-b362-ab0302cee3b8" providerId="AD" clId="Web-{D98792B6-12E7-5449-EDC0-1CD14D2FC0EB}" dt="2022-03-29T10:01:17.006" v="1360" actId="20577"/>
        <pc:sldMkLst>
          <pc:docMk/>
          <pc:sldMk cId="90342911" sldId="416"/>
        </pc:sldMkLst>
        <pc:spChg chg="mod">
          <ac:chgData name="Xinglin Yu" userId="S::xinglinyu@microsoft.com::4801e06f-c74b-485f-b362-ab0302cee3b8" providerId="AD" clId="Web-{D98792B6-12E7-5449-EDC0-1CD14D2FC0EB}" dt="2022-03-29T10:01:17.006" v="1360" actId="20577"/>
          <ac:spMkLst>
            <pc:docMk/>
            <pc:sldMk cId="90342911" sldId="416"/>
            <ac:spMk id="29" creationId="{00000000-0000-0000-0000-000000000000}"/>
          </ac:spMkLst>
        </pc:spChg>
      </pc:sldChg>
      <pc:sldChg chg="modSp add">
        <pc:chgData name="Xinglin Yu" userId="S::xinglinyu@microsoft.com::4801e06f-c74b-485f-b362-ab0302cee3b8" providerId="AD" clId="Web-{D98792B6-12E7-5449-EDC0-1CD14D2FC0EB}" dt="2022-03-29T10:01:04.131" v="1353" actId="20577"/>
        <pc:sldMkLst>
          <pc:docMk/>
          <pc:sldMk cId="4100076435" sldId="417"/>
        </pc:sldMkLst>
        <pc:spChg chg="mod">
          <ac:chgData name="Xinglin Yu" userId="S::xinglinyu@microsoft.com::4801e06f-c74b-485f-b362-ab0302cee3b8" providerId="AD" clId="Web-{D98792B6-12E7-5449-EDC0-1CD14D2FC0EB}" dt="2022-03-29T10:01:04.131" v="1353" actId="20577"/>
          <ac:spMkLst>
            <pc:docMk/>
            <pc:sldMk cId="4100076435" sldId="417"/>
            <ac:spMk id="29" creationId="{00000000-0000-0000-0000-000000000000}"/>
          </ac:spMkLst>
        </pc:spChg>
      </pc:sldChg>
      <pc:sldChg chg="modSp add ord">
        <pc:chgData name="Xinglin Yu" userId="S::xinglinyu@microsoft.com::4801e06f-c74b-485f-b362-ab0302cee3b8" providerId="AD" clId="Web-{D98792B6-12E7-5449-EDC0-1CD14D2FC0EB}" dt="2022-03-29T10:47:05.688" v="1551" actId="1076"/>
        <pc:sldMkLst>
          <pc:docMk/>
          <pc:sldMk cId="3298050898" sldId="418"/>
        </pc:sldMkLst>
        <pc:spChg chg="mod">
          <ac:chgData name="Xinglin Yu" userId="S::xinglinyu@microsoft.com::4801e06f-c74b-485f-b362-ab0302cee3b8" providerId="AD" clId="Web-{D98792B6-12E7-5449-EDC0-1CD14D2FC0EB}" dt="2022-03-29T10:02:08.882" v="1375" actId="20577"/>
          <ac:spMkLst>
            <pc:docMk/>
            <pc:sldMk cId="3298050898" sldId="418"/>
            <ac:spMk id="29" creationId="{00000000-0000-0000-0000-000000000000}"/>
          </ac:spMkLst>
        </pc:spChg>
        <pc:picChg chg="mod">
          <ac:chgData name="Xinglin Yu" userId="S::xinglinyu@microsoft.com::4801e06f-c74b-485f-b362-ab0302cee3b8" providerId="AD" clId="Web-{D98792B6-12E7-5449-EDC0-1CD14D2FC0EB}" dt="2022-03-29T10:47:05.688" v="1551" actId="1076"/>
          <ac:picMkLst>
            <pc:docMk/>
            <pc:sldMk cId="3298050898" sldId="418"/>
            <ac:picMk id="3" creationId="{181A6C12-6084-1660-4722-6CE6A7631F04}"/>
          </ac:picMkLst>
        </pc:picChg>
      </pc:sldChg>
      <pc:sldChg chg="delSp modSp add">
        <pc:chgData name="Xinglin Yu" userId="S::xinglinyu@microsoft.com::4801e06f-c74b-485f-b362-ab0302cee3b8" providerId="AD" clId="Web-{D98792B6-12E7-5449-EDC0-1CD14D2FC0EB}" dt="2022-03-29T10:04:38.244" v="1394"/>
        <pc:sldMkLst>
          <pc:docMk/>
          <pc:sldMk cId="3412387192" sldId="419"/>
        </pc:sldMkLst>
        <pc:spChg chg="del mod">
          <ac:chgData name="Xinglin Yu" userId="S::xinglinyu@microsoft.com::4801e06f-c74b-485f-b362-ab0302cee3b8" providerId="AD" clId="Web-{D98792B6-12E7-5449-EDC0-1CD14D2FC0EB}" dt="2022-03-29T10:04:38.244" v="1394"/>
          <ac:spMkLst>
            <pc:docMk/>
            <pc:sldMk cId="3412387192" sldId="419"/>
            <ac:spMk id="2" creationId="{6D3364CF-3E0E-3316-A806-E68921DC3528}"/>
          </ac:spMkLst>
        </pc:spChg>
        <pc:spChg chg="mod">
          <ac:chgData name="Xinglin Yu" userId="S::xinglinyu@microsoft.com::4801e06f-c74b-485f-b362-ab0302cee3b8" providerId="AD" clId="Web-{D98792B6-12E7-5449-EDC0-1CD14D2FC0EB}" dt="2022-03-29T10:04:32.994" v="1392" actId="1076"/>
          <ac:spMkLst>
            <pc:docMk/>
            <pc:sldMk cId="3412387192" sldId="419"/>
            <ac:spMk id="61" creationId="{00000000-0000-0000-0000-000000000000}"/>
          </ac:spMkLst>
        </pc:spChg>
      </pc:sldChg>
      <pc:sldChg chg="add">
        <pc:chgData name="Xinglin Yu" userId="S::xinglinyu@microsoft.com::4801e06f-c74b-485f-b362-ab0302cee3b8" providerId="AD" clId="Web-{D98792B6-12E7-5449-EDC0-1CD14D2FC0EB}" dt="2022-03-29T10:09:40.687" v="1424"/>
        <pc:sldMkLst>
          <pc:docMk/>
          <pc:sldMk cId="1962164463" sldId="420"/>
        </pc:sldMkLst>
      </pc:sldChg>
      <pc:sldChg chg="add">
        <pc:chgData name="Xinglin Yu" userId="S::xinglinyu@microsoft.com::4801e06f-c74b-485f-b362-ab0302cee3b8" providerId="AD" clId="Web-{D98792B6-12E7-5449-EDC0-1CD14D2FC0EB}" dt="2022-03-29T10:09:40.765" v="1425"/>
        <pc:sldMkLst>
          <pc:docMk/>
          <pc:sldMk cId="2661819078" sldId="421"/>
        </pc:sldMkLst>
      </pc:sldChg>
      <pc:sldChg chg="add">
        <pc:chgData name="Xinglin Yu" userId="S::xinglinyu@microsoft.com::4801e06f-c74b-485f-b362-ab0302cee3b8" providerId="AD" clId="Web-{D98792B6-12E7-5449-EDC0-1CD14D2FC0EB}" dt="2022-03-29T10:09:40.812" v="1426"/>
        <pc:sldMkLst>
          <pc:docMk/>
          <pc:sldMk cId="404980836" sldId="422"/>
        </pc:sldMkLst>
      </pc:sldChg>
    </pc:docChg>
  </pc:docChgLst>
  <pc:docChgLst>
    <pc:chgData name="Xinglin Yu" userId="S::xinglinyu@microsoft.com::4801e06f-c74b-485f-b362-ab0302cee3b8" providerId="AD" clId="Web-{2CEC4DD1-C50E-3882-3ADD-23ACDB4F5BD8}"/>
    <pc:docChg chg="addSld delSld modSld sldOrd">
      <pc:chgData name="Xinglin Yu" userId="S::xinglinyu@microsoft.com::4801e06f-c74b-485f-b362-ab0302cee3b8" providerId="AD" clId="Web-{2CEC4DD1-C50E-3882-3ADD-23ACDB4F5BD8}" dt="2022-03-28T16:55:45.553" v="1401"/>
      <pc:docMkLst>
        <pc:docMk/>
      </pc:docMkLst>
      <pc:sldChg chg="del">
        <pc:chgData name="Xinglin Yu" userId="S::xinglinyu@microsoft.com::4801e06f-c74b-485f-b362-ab0302cee3b8" providerId="AD" clId="Web-{2CEC4DD1-C50E-3882-3ADD-23ACDB4F5BD8}" dt="2022-03-28T16:55:45.553" v="1401"/>
        <pc:sldMkLst>
          <pc:docMk/>
          <pc:sldMk cId="3575835842" sldId="395"/>
        </pc:sldMkLst>
      </pc:sldChg>
      <pc:sldChg chg="addSp delSp modSp add">
        <pc:chgData name="Xinglin Yu" userId="S::xinglinyu@microsoft.com::4801e06f-c74b-485f-b362-ab0302cee3b8" providerId="AD" clId="Web-{2CEC4DD1-C50E-3882-3ADD-23ACDB4F5BD8}" dt="2022-03-28T16:55:28.600" v="1400" actId="14100"/>
        <pc:sldMkLst>
          <pc:docMk/>
          <pc:sldMk cId="376493269" sldId="402"/>
        </pc:sldMkLst>
        <pc:spChg chg="add mod">
          <ac:chgData name="Xinglin Yu" userId="S::xinglinyu@microsoft.com::4801e06f-c74b-485f-b362-ab0302cee3b8" providerId="AD" clId="Web-{2CEC4DD1-C50E-3882-3ADD-23ACDB4F5BD8}" dt="2022-03-28T16:55:28.600" v="1400" actId="14100"/>
          <ac:spMkLst>
            <pc:docMk/>
            <pc:sldMk cId="376493269" sldId="402"/>
            <ac:spMk id="3" creationId="{FD8682B1-0B65-89DA-36A8-142807A6B68C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38"/>
          <ac:spMkLst>
            <pc:docMk/>
            <pc:sldMk cId="376493269" sldId="402"/>
            <ac:spMk id="8" creationId="{780103A3-3BCA-1679-2CB0-F69F957D23FC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37"/>
          <ac:spMkLst>
            <pc:docMk/>
            <pc:sldMk cId="376493269" sldId="402"/>
            <ac:spMk id="14" creationId="{ACF9F833-437A-5621-518D-EBE640982BF3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35"/>
          <ac:spMkLst>
            <pc:docMk/>
            <pc:sldMk cId="376493269" sldId="402"/>
            <ac:spMk id="22" creationId="{9E645465-C12D-9DDF-E8B2-07941610B8B3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34"/>
          <ac:spMkLst>
            <pc:docMk/>
            <pc:sldMk cId="376493269" sldId="402"/>
            <ac:spMk id="24" creationId="{F3D13342-5F54-5BA6-B35E-C8FF3261F780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33"/>
          <ac:spMkLst>
            <pc:docMk/>
            <pc:sldMk cId="376493269" sldId="402"/>
            <ac:spMk id="26" creationId="{90AEF140-B7E0-4C01-39E5-F85F13708A25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32"/>
          <ac:spMkLst>
            <pc:docMk/>
            <pc:sldMk cId="376493269" sldId="402"/>
            <ac:spMk id="28" creationId="{744ED8AC-2010-3BC0-EC14-032D78BA075F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4.106" v="10"/>
          <ac:spMkLst>
            <pc:docMk/>
            <pc:sldMk cId="376493269" sldId="402"/>
            <ac:spMk id="32" creationId="{558966E6-09E0-1499-FD1A-21297EC3FA53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4.106" v="9"/>
          <ac:spMkLst>
            <pc:docMk/>
            <pc:sldMk cId="376493269" sldId="402"/>
            <ac:spMk id="36" creationId="{F2260ECA-5280-4751-0C5D-6925CDE632F1}"/>
          </ac:spMkLst>
        </pc:spChg>
        <pc:spChg chg="add mod">
          <ac:chgData name="Xinglin Yu" userId="S::xinglinyu@microsoft.com::4801e06f-c74b-485f-b362-ab0302cee3b8" providerId="AD" clId="Web-{2CEC4DD1-C50E-3882-3ADD-23ACDB4F5BD8}" dt="2022-03-28T15:01:43.673" v="381" actId="14100"/>
          <ac:spMkLst>
            <pc:docMk/>
            <pc:sldMk cId="376493269" sldId="402"/>
            <ac:spMk id="45" creationId="{693F26C8-91C0-CDFC-BBC5-03A6467A98F2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27"/>
          <ac:spMkLst>
            <pc:docMk/>
            <pc:sldMk cId="376493269" sldId="402"/>
            <ac:spMk id="46" creationId="{524E5FF7-ABCF-D476-F363-4C78333EC1FE}"/>
          </ac:spMkLst>
        </pc:spChg>
        <pc:spChg chg="add mod">
          <ac:chgData name="Xinglin Yu" userId="S::xinglinyu@microsoft.com::4801e06f-c74b-485f-b362-ab0302cee3b8" providerId="AD" clId="Web-{2CEC4DD1-C50E-3882-3ADD-23ACDB4F5BD8}" dt="2022-03-28T14:54:47.836" v="269" actId="1076"/>
          <ac:spMkLst>
            <pc:docMk/>
            <pc:sldMk cId="376493269" sldId="402"/>
            <ac:spMk id="47" creationId="{6DDD7903-003D-06DD-B7E2-01E3EF62C8F1}"/>
          </ac:spMkLst>
        </pc:spChg>
        <pc:spChg chg="add mod">
          <ac:chgData name="Xinglin Yu" userId="S::xinglinyu@microsoft.com::4801e06f-c74b-485f-b362-ab0302cee3b8" providerId="AD" clId="Web-{2CEC4DD1-C50E-3882-3ADD-23ACDB4F5BD8}" dt="2022-03-28T14:55:11.463" v="273" actId="1076"/>
          <ac:spMkLst>
            <pc:docMk/>
            <pc:sldMk cId="376493269" sldId="402"/>
            <ac:spMk id="49" creationId="{13D6CC47-FA58-F04C-C602-A8CF3F8C5284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4.106" v="7"/>
          <ac:spMkLst>
            <pc:docMk/>
            <pc:sldMk cId="376493269" sldId="402"/>
            <ac:spMk id="50" creationId="{8536B5B4-E435-1F88-A51D-ED3424229EB8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26"/>
          <ac:spMkLst>
            <pc:docMk/>
            <pc:sldMk cId="376493269" sldId="402"/>
            <ac:spMk id="52" creationId="{D5941A6B-3BC0-6B1B-C791-BB661529C6FE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24"/>
          <ac:spMkLst>
            <pc:docMk/>
            <pc:sldMk cId="376493269" sldId="402"/>
            <ac:spMk id="56" creationId="{C46873E2-AB01-309D-30C6-FAC021AFE46E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23"/>
          <ac:spMkLst>
            <pc:docMk/>
            <pc:sldMk cId="376493269" sldId="402"/>
            <ac:spMk id="58" creationId="{FB0BD47B-29AB-8F8D-77B4-84488A614383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22"/>
          <ac:spMkLst>
            <pc:docMk/>
            <pc:sldMk cId="376493269" sldId="402"/>
            <ac:spMk id="67" creationId="{D9290AF5-CD03-93BD-8065-7F350696F2BF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21"/>
          <ac:spMkLst>
            <pc:docMk/>
            <pc:sldMk cId="376493269" sldId="402"/>
            <ac:spMk id="69" creationId="{8FEEAFE6-6111-D192-A7C4-DE065027B739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20"/>
          <ac:spMkLst>
            <pc:docMk/>
            <pc:sldMk cId="376493269" sldId="402"/>
            <ac:spMk id="71" creationId="{A0B369AA-CBD7-75DC-E041-216D1E2F1BA5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19"/>
          <ac:spMkLst>
            <pc:docMk/>
            <pc:sldMk cId="376493269" sldId="402"/>
            <ac:spMk id="73" creationId="{8CC88F0A-27DE-0170-D93F-D476A42C8D1E}"/>
          </ac:spMkLst>
        </pc:spChg>
        <pc:spChg chg="del">
          <ac:chgData name="Xinglin Yu" userId="S::xinglinyu@microsoft.com::4801e06f-c74b-485f-b362-ab0302cee3b8" providerId="AD" clId="Web-{2CEC4DD1-C50E-3882-3ADD-23ACDB4F5BD8}" dt="2022-03-28T14:35:38.544" v="11"/>
          <ac:spMkLst>
            <pc:docMk/>
            <pc:sldMk cId="376493269" sldId="402"/>
            <ac:spMk id="90" creationId="{20884177-E40E-F9D0-DF3B-E44D53C0F56D}"/>
          </ac:spMkLst>
        </pc:spChg>
        <pc:grpChg chg="del">
          <ac:chgData name="Xinglin Yu" userId="S::xinglinyu@microsoft.com::4801e06f-c74b-485f-b362-ab0302cee3b8" providerId="AD" clId="Web-{2CEC4DD1-C50E-3882-3ADD-23ACDB4F5BD8}" dt="2022-03-28T14:35:38.544" v="36"/>
          <ac:grpSpMkLst>
            <pc:docMk/>
            <pc:sldMk cId="376493269" sldId="402"/>
            <ac:grpSpMk id="88" creationId="{5AE4BF67-5362-A2C1-B70C-099BB55AFD99}"/>
          </ac:grpSpMkLst>
        </pc:grpChg>
        <pc:graphicFrameChg chg="del">
          <ac:chgData name="Xinglin Yu" userId="S::xinglinyu@microsoft.com::4801e06f-c74b-485f-b362-ab0302cee3b8" providerId="AD" clId="Web-{2CEC4DD1-C50E-3882-3ADD-23ACDB4F5BD8}" dt="2022-03-28T14:35:38.544" v="25"/>
          <ac:graphicFrameMkLst>
            <pc:docMk/>
            <pc:sldMk cId="376493269" sldId="402"/>
            <ac:graphicFrameMk id="54" creationId="{CB0A3011-8465-4C13-58FB-465A0D8A1EDC}"/>
          </ac:graphicFrameMkLst>
        </pc:graphicFrameChg>
        <pc:graphicFrameChg chg="del">
          <ac:chgData name="Xinglin Yu" userId="S::xinglinyu@microsoft.com::4801e06f-c74b-485f-b362-ab0302cee3b8" providerId="AD" clId="Web-{2CEC4DD1-C50E-3882-3ADD-23ACDB4F5BD8}" dt="2022-03-28T14:35:38.544" v="14"/>
          <ac:graphicFrameMkLst>
            <pc:docMk/>
            <pc:sldMk cId="376493269" sldId="402"/>
            <ac:graphicFrameMk id="83" creationId="{BFBC7C0B-3608-0433-C3F9-D52586E0FBB2}"/>
          </ac:graphicFrameMkLst>
        </pc:graphicFrameChg>
        <pc:graphicFrameChg chg="del">
          <ac:chgData name="Xinglin Yu" userId="S::xinglinyu@microsoft.com::4801e06f-c74b-485f-b362-ab0302cee3b8" providerId="AD" clId="Web-{2CEC4DD1-C50E-3882-3ADD-23ACDB4F5BD8}" dt="2022-03-28T14:35:38.544" v="13"/>
          <ac:graphicFrameMkLst>
            <pc:docMk/>
            <pc:sldMk cId="376493269" sldId="402"/>
            <ac:graphicFrameMk id="85" creationId="{0C82B346-F0CA-3176-1010-DE58D657D621}"/>
          </ac:graphicFrameMkLst>
        </pc:graphicFrameChg>
        <pc:graphicFrameChg chg="del">
          <ac:chgData name="Xinglin Yu" userId="S::xinglinyu@microsoft.com::4801e06f-c74b-485f-b362-ab0302cee3b8" providerId="AD" clId="Web-{2CEC4DD1-C50E-3882-3ADD-23ACDB4F5BD8}" dt="2022-03-28T14:35:38.544" v="12"/>
          <ac:graphicFrameMkLst>
            <pc:docMk/>
            <pc:sldMk cId="376493269" sldId="402"/>
            <ac:graphicFrameMk id="87" creationId="{B7ACD0C2-BA84-18B7-B392-6621AE40A528}"/>
          </ac:graphicFrameMkLst>
        </pc:graphicFrameChg>
        <pc:picChg chg="add mod">
          <ac:chgData name="Xinglin Yu" userId="S::xinglinyu@microsoft.com::4801e06f-c74b-485f-b362-ab0302cee3b8" providerId="AD" clId="Web-{2CEC4DD1-C50E-3882-3ADD-23ACDB4F5BD8}" dt="2022-03-28T16:55:00.599" v="1399" actId="1076"/>
          <ac:picMkLst>
            <pc:docMk/>
            <pc:sldMk cId="376493269" sldId="402"/>
            <ac:picMk id="2" creationId="{AFA8E598-76C9-DF19-0D22-283F5132E2B7}"/>
          </ac:picMkLst>
        </pc:picChg>
        <pc:picChg chg="mod">
          <ac:chgData name="Xinglin Yu" userId="S::xinglinyu@microsoft.com::4801e06f-c74b-485f-b362-ab0302cee3b8" providerId="AD" clId="Web-{2CEC4DD1-C50E-3882-3ADD-23ACDB4F5BD8}" dt="2022-03-28T16:54:55.474" v="1397" actId="1076"/>
          <ac:picMkLst>
            <pc:docMk/>
            <pc:sldMk cId="376493269" sldId="402"/>
            <ac:picMk id="5" creationId="{82C2266A-0FAE-F6F4-4BBA-6C7227546949}"/>
          </ac:picMkLst>
        </pc:picChg>
        <pc:cxnChg chg="del">
          <ac:chgData name="Xinglin Yu" userId="S::xinglinyu@microsoft.com::4801e06f-c74b-485f-b362-ab0302cee3b8" providerId="AD" clId="Web-{2CEC4DD1-C50E-3882-3ADD-23ACDB4F5BD8}" dt="2022-03-28T14:35:38.544" v="31"/>
          <ac:cxnSpMkLst>
            <pc:docMk/>
            <pc:sldMk cId="376493269" sldId="402"/>
            <ac:cxnSpMk id="38" creationId="{35077F23-F05E-06D2-67B1-F699132F5C4C}"/>
          </ac:cxnSpMkLst>
        </pc:cxnChg>
        <pc:cxnChg chg="del">
          <ac:chgData name="Xinglin Yu" userId="S::xinglinyu@microsoft.com::4801e06f-c74b-485f-b362-ab0302cee3b8" providerId="AD" clId="Web-{2CEC4DD1-C50E-3882-3ADD-23ACDB4F5BD8}" dt="2022-03-28T14:35:38.544" v="30"/>
          <ac:cxnSpMkLst>
            <pc:docMk/>
            <pc:sldMk cId="376493269" sldId="402"/>
            <ac:cxnSpMk id="40" creationId="{1B3225A8-99B0-5CCB-ACA5-2D575078CE7D}"/>
          </ac:cxnSpMkLst>
        </pc:cxnChg>
        <pc:cxnChg chg="del">
          <ac:chgData name="Xinglin Yu" userId="S::xinglinyu@microsoft.com::4801e06f-c74b-485f-b362-ab0302cee3b8" providerId="AD" clId="Web-{2CEC4DD1-C50E-3882-3ADD-23ACDB4F5BD8}" dt="2022-03-28T14:35:38.544" v="29"/>
          <ac:cxnSpMkLst>
            <pc:docMk/>
            <pc:sldMk cId="376493269" sldId="402"/>
            <ac:cxnSpMk id="42" creationId="{ABDB820C-AE51-87DB-002C-B8AC14448063}"/>
          </ac:cxnSpMkLst>
        </pc:cxnChg>
        <pc:cxnChg chg="del">
          <ac:chgData name="Xinglin Yu" userId="S::xinglinyu@microsoft.com::4801e06f-c74b-485f-b362-ab0302cee3b8" providerId="AD" clId="Web-{2CEC4DD1-C50E-3882-3ADD-23ACDB4F5BD8}" dt="2022-03-28T14:35:38.544" v="28"/>
          <ac:cxnSpMkLst>
            <pc:docMk/>
            <pc:sldMk cId="376493269" sldId="402"/>
            <ac:cxnSpMk id="44" creationId="{5DDF3782-D287-CC17-0160-AFAAEF10DE18}"/>
          </ac:cxnSpMkLst>
        </pc:cxnChg>
        <pc:cxnChg chg="del">
          <ac:chgData name="Xinglin Yu" userId="S::xinglinyu@microsoft.com::4801e06f-c74b-485f-b362-ab0302cee3b8" providerId="AD" clId="Web-{2CEC4DD1-C50E-3882-3ADD-23ACDB4F5BD8}" dt="2022-03-28T14:35:34.106" v="8"/>
          <ac:cxnSpMkLst>
            <pc:docMk/>
            <pc:sldMk cId="376493269" sldId="402"/>
            <ac:cxnSpMk id="48" creationId="{F23EAB62-3423-0929-E6ED-C5F0B476A0AC}"/>
          </ac:cxnSpMkLst>
        </pc:cxnChg>
        <pc:cxnChg chg="del">
          <ac:chgData name="Xinglin Yu" userId="S::xinglinyu@microsoft.com::4801e06f-c74b-485f-b362-ab0302cee3b8" providerId="AD" clId="Web-{2CEC4DD1-C50E-3882-3ADD-23ACDB4F5BD8}" dt="2022-03-28T14:35:38.544" v="18"/>
          <ac:cxnSpMkLst>
            <pc:docMk/>
            <pc:sldMk cId="376493269" sldId="402"/>
            <ac:cxnSpMk id="75" creationId="{B6F62975-6298-E36F-E4C7-949907439EFD}"/>
          </ac:cxnSpMkLst>
        </pc:cxnChg>
        <pc:cxnChg chg="del">
          <ac:chgData name="Xinglin Yu" userId="S::xinglinyu@microsoft.com::4801e06f-c74b-485f-b362-ab0302cee3b8" providerId="AD" clId="Web-{2CEC4DD1-C50E-3882-3ADD-23ACDB4F5BD8}" dt="2022-03-28T14:35:38.544" v="17"/>
          <ac:cxnSpMkLst>
            <pc:docMk/>
            <pc:sldMk cId="376493269" sldId="402"/>
            <ac:cxnSpMk id="77" creationId="{154A4409-E93F-75D0-5E23-821D7A9C5675}"/>
          </ac:cxnSpMkLst>
        </pc:cxnChg>
        <pc:cxnChg chg="del">
          <ac:chgData name="Xinglin Yu" userId="S::xinglinyu@microsoft.com::4801e06f-c74b-485f-b362-ab0302cee3b8" providerId="AD" clId="Web-{2CEC4DD1-C50E-3882-3ADD-23ACDB4F5BD8}" dt="2022-03-28T14:35:38.544" v="16"/>
          <ac:cxnSpMkLst>
            <pc:docMk/>
            <pc:sldMk cId="376493269" sldId="402"/>
            <ac:cxnSpMk id="79" creationId="{59D10EEB-A718-D386-D4B9-6A9625E5FFB4}"/>
          </ac:cxnSpMkLst>
        </pc:cxnChg>
        <pc:cxnChg chg="del">
          <ac:chgData name="Xinglin Yu" userId="S::xinglinyu@microsoft.com::4801e06f-c74b-485f-b362-ab0302cee3b8" providerId="AD" clId="Web-{2CEC4DD1-C50E-3882-3ADD-23ACDB4F5BD8}" dt="2022-03-28T14:35:38.544" v="15"/>
          <ac:cxnSpMkLst>
            <pc:docMk/>
            <pc:sldMk cId="376493269" sldId="402"/>
            <ac:cxnSpMk id="81" creationId="{C73F992A-E50F-1685-1A3C-0BABF203262A}"/>
          </ac:cxnSpMkLst>
        </pc:cxnChg>
      </pc:sldChg>
      <pc:sldChg chg="addSp delSp modSp add ord replId modNotes">
        <pc:chgData name="Xinglin Yu" userId="S::xinglinyu@microsoft.com::4801e06f-c74b-485f-b362-ab0302cee3b8" providerId="AD" clId="Web-{2CEC4DD1-C50E-3882-3ADD-23ACDB4F5BD8}" dt="2022-03-28T16:46:14.316" v="1393"/>
        <pc:sldMkLst>
          <pc:docMk/>
          <pc:sldMk cId="1140053947" sldId="403"/>
        </pc:sldMkLst>
        <pc:spChg chg="add mod">
          <ac:chgData name="Xinglin Yu" userId="S::xinglinyu@microsoft.com::4801e06f-c74b-485f-b362-ab0302cee3b8" providerId="AD" clId="Web-{2CEC4DD1-C50E-3882-3ADD-23ACDB4F5BD8}" dt="2022-03-28T16:01:00.274" v="838" actId="1076"/>
          <ac:spMkLst>
            <pc:docMk/>
            <pc:sldMk cId="1140053947" sldId="403"/>
            <ac:spMk id="5" creationId="{287602FC-3113-9D39-26D2-E769D060B901}"/>
          </ac:spMkLst>
        </pc:spChg>
        <pc:spChg chg="mod">
          <ac:chgData name="Xinglin Yu" userId="S::xinglinyu@microsoft.com::4801e06f-c74b-485f-b362-ab0302cee3b8" providerId="AD" clId="Web-{2CEC4DD1-C50E-3882-3ADD-23ACDB4F5BD8}" dt="2022-03-28T15:58:41.147" v="760" actId="1076"/>
          <ac:spMkLst>
            <pc:docMk/>
            <pc:sldMk cId="1140053947" sldId="403"/>
            <ac:spMk id="6" creationId="{D612B6B3-C7C3-4AC2-5DAF-BD8A68A1D7AF}"/>
          </ac:spMkLst>
        </pc:spChg>
        <pc:spChg chg="mod topLvl">
          <ac:chgData name="Xinglin Yu" userId="S::xinglinyu@microsoft.com::4801e06f-c74b-485f-b362-ab0302cee3b8" providerId="AD" clId="Web-{2CEC4DD1-C50E-3882-3ADD-23ACDB4F5BD8}" dt="2022-03-28T16:24:27.972" v="1132" actId="1076"/>
          <ac:spMkLst>
            <pc:docMk/>
            <pc:sldMk cId="1140053947" sldId="403"/>
            <ac:spMk id="8" creationId="{780103A3-3BCA-1679-2CB0-F69F957D23FC}"/>
          </ac:spMkLst>
        </pc:spChg>
        <pc:spChg chg="mod">
          <ac:chgData name="Xinglin Yu" userId="S::xinglinyu@microsoft.com::4801e06f-c74b-485f-b362-ab0302cee3b8" providerId="AD" clId="Web-{2CEC4DD1-C50E-3882-3ADD-23ACDB4F5BD8}" dt="2022-03-28T16:07:12.109" v="918" actId="1076"/>
          <ac:spMkLst>
            <pc:docMk/>
            <pc:sldMk cId="1140053947" sldId="403"/>
            <ac:spMk id="14" creationId="{ACF9F833-437A-5621-518D-EBE640982BF3}"/>
          </ac:spMkLst>
        </pc:spChg>
        <pc:spChg chg="del mod topLvl">
          <ac:chgData name="Xinglin Yu" userId="S::xinglinyu@microsoft.com::4801e06f-c74b-485f-b362-ab0302cee3b8" providerId="AD" clId="Web-{2CEC4DD1-C50E-3882-3ADD-23ACDB4F5BD8}" dt="2022-03-28T16:30:20.432" v="1195"/>
          <ac:spMkLst>
            <pc:docMk/>
            <pc:sldMk cId="1140053947" sldId="403"/>
            <ac:spMk id="22" creationId="{9E645465-C12D-9DDF-E8B2-07941610B8B3}"/>
          </ac:spMkLst>
        </pc:spChg>
        <pc:spChg chg="del mod topLvl">
          <ac:chgData name="Xinglin Yu" userId="S::xinglinyu@microsoft.com::4801e06f-c74b-485f-b362-ab0302cee3b8" providerId="AD" clId="Web-{2CEC4DD1-C50E-3882-3ADD-23ACDB4F5BD8}" dt="2022-03-28T16:30:21.448" v="1196"/>
          <ac:spMkLst>
            <pc:docMk/>
            <pc:sldMk cId="1140053947" sldId="403"/>
            <ac:spMk id="24" creationId="{F3D13342-5F54-5BA6-B35E-C8FF3261F780}"/>
          </ac:spMkLst>
        </pc:spChg>
        <pc:spChg chg="del mod topLvl">
          <ac:chgData name="Xinglin Yu" userId="S::xinglinyu@microsoft.com::4801e06f-c74b-485f-b362-ab0302cee3b8" providerId="AD" clId="Web-{2CEC4DD1-C50E-3882-3ADD-23ACDB4F5BD8}" dt="2022-03-28T16:30:19.385" v="1194"/>
          <ac:spMkLst>
            <pc:docMk/>
            <pc:sldMk cId="1140053947" sldId="403"/>
            <ac:spMk id="26" creationId="{90AEF140-B7E0-4C01-39E5-F85F13708A25}"/>
          </ac:spMkLst>
        </pc:spChg>
        <pc:spChg chg="del mod topLvl">
          <ac:chgData name="Xinglin Yu" userId="S::xinglinyu@microsoft.com::4801e06f-c74b-485f-b362-ab0302cee3b8" providerId="AD" clId="Web-{2CEC4DD1-C50E-3882-3ADD-23ACDB4F5BD8}" dt="2022-03-28T16:30:18.119" v="1193"/>
          <ac:spMkLst>
            <pc:docMk/>
            <pc:sldMk cId="1140053947" sldId="403"/>
            <ac:spMk id="28" creationId="{744ED8AC-2010-3BC0-EC14-032D78BA075F}"/>
          </ac:spMkLst>
        </pc:spChg>
        <pc:spChg chg="mod">
          <ac:chgData name="Xinglin Yu" userId="S::xinglinyu@microsoft.com::4801e06f-c74b-485f-b362-ab0302cee3b8" providerId="AD" clId="Web-{2CEC4DD1-C50E-3882-3ADD-23ACDB4F5BD8}" dt="2022-03-28T16:44:33.798" v="1359"/>
          <ac:spMkLst>
            <pc:docMk/>
            <pc:sldMk cId="1140053947" sldId="403"/>
            <ac:spMk id="32" creationId="{558966E6-09E0-1499-FD1A-21297EC3FA53}"/>
          </ac:spMkLst>
        </pc:spChg>
        <pc:spChg chg="mod">
          <ac:chgData name="Xinglin Yu" userId="S::xinglinyu@microsoft.com::4801e06f-c74b-485f-b362-ab0302cee3b8" providerId="AD" clId="Web-{2CEC4DD1-C50E-3882-3ADD-23ACDB4F5BD8}" dt="2022-03-28T16:45:04.502" v="1364" actId="1076"/>
          <ac:spMkLst>
            <pc:docMk/>
            <pc:sldMk cId="1140053947" sldId="403"/>
            <ac:spMk id="36" creationId="{F2260ECA-5280-4751-0C5D-6925CDE632F1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5:04:18.878" v="434"/>
          <ac:spMkLst>
            <pc:docMk/>
            <pc:sldMk cId="1140053947" sldId="403"/>
            <ac:spMk id="43" creationId="{4CF941D2-E4BF-9BDB-004D-6BF7103CA05E}"/>
          </ac:spMkLst>
        </pc:spChg>
        <pc:spChg chg="add mod topLvl">
          <ac:chgData name="Xinglin Yu" userId="S::xinglinyu@microsoft.com::4801e06f-c74b-485f-b362-ab0302cee3b8" providerId="AD" clId="Web-{2CEC4DD1-C50E-3882-3ADD-23ACDB4F5BD8}" dt="2022-03-28T16:26:54.366" v="1158" actId="1076"/>
          <ac:spMkLst>
            <pc:docMk/>
            <pc:sldMk cId="1140053947" sldId="403"/>
            <ac:spMk id="43" creationId="{D8E848B2-5837-1F85-6AC8-2C47658C6DAA}"/>
          </ac:spMkLst>
        </pc:spChg>
        <pc:spChg chg="del mod">
          <ac:chgData name="Xinglin Yu" userId="S::xinglinyu@microsoft.com::4801e06f-c74b-485f-b362-ab0302cee3b8" providerId="AD" clId="Web-{2CEC4DD1-C50E-3882-3ADD-23ACDB4F5BD8}" dt="2022-03-28T16:08:55.752" v="931"/>
          <ac:spMkLst>
            <pc:docMk/>
            <pc:sldMk cId="1140053947" sldId="403"/>
            <ac:spMk id="46" creationId="{524E5FF7-ABCF-D476-F363-4C78333EC1FE}"/>
          </ac:spMkLst>
        </pc:spChg>
        <pc:spChg chg="add mod topLvl">
          <ac:chgData name="Xinglin Yu" userId="S::xinglinyu@microsoft.com::4801e06f-c74b-485f-b362-ab0302cee3b8" providerId="AD" clId="Web-{2CEC4DD1-C50E-3882-3ADD-23ACDB4F5BD8}" dt="2022-03-28T16:28:31.258" v="1176" actId="14100"/>
          <ac:spMkLst>
            <pc:docMk/>
            <pc:sldMk cId="1140053947" sldId="403"/>
            <ac:spMk id="49" creationId="{20C986B0-21BB-006F-FCC0-BB0262C62BF9}"/>
          </ac:spMkLst>
        </pc:spChg>
        <pc:spChg chg="mod">
          <ac:chgData name="Xinglin Yu" userId="S::xinglinyu@microsoft.com::4801e06f-c74b-485f-b362-ab0302cee3b8" providerId="AD" clId="Web-{2CEC4DD1-C50E-3882-3ADD-23ACDB4F5BD8}" dt="2022-03-28T16:44:33.752" v="1357"/>
          <ac:spMkLst>
            <pc:docMk/>
            <pc:sldMk cId="1140053947" sldId="403"/>
            <ac:spMk id="50" creationId="{8536B5B4-E435-1F88-A51D-ED3424229EB8}"/>
          </ac:spMkLst>
        </pc:spChg>
        <pc:spChg chg="mod topLvl">
          <ac:chgData name="Xinglin Yu" userId="S::xinglinyu@microsoft.com::4801e06f-c74b-485f-b362-ab0302cee3b8" providerId="AD" clId="Web-{2CEC4DD1-C50E-3882-3ADD-23ACDB4F5BD8}" dt="2022-03-28T16:27:23.413" v="1166" actId="1076"/>
          <ac:spMkLst>
            <pc:docMk/>
            <pc:sldMk cId="1140053947" sldId="403"/>
            <ac:spMk id="52" creationId="{D5941A6B-3BC0-6B1B-C791-BB661529C6FE}"/>
          </ac:spMkLst>
        </pc:spChg>
        <pc:spChg chg="add mod topLvl">
          <ac:chgData name="Xinglin Yu" userId="S::xinglinyu@microsoft.com::4801e06f-c74b-485f-b362-ab0302cee3b8" providerId="AD" clId="Web-{2CEC4DD1-C50E-3882-3ADD-23ACDB4F5BD8}" dt="2022-03-28T16:29:45.900" v="1189" actId="14100"/>
          <ac:spMkLst>
            <pc:docMk/>
            <pc:sldMk cId="1140053947" sldId="403"/>
            <ac:spMk id="53" creationId="{7EA4D396-D4F8-D58B-2B87-4C9875CF093D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6:08:59.190" v="933"/>
          <ac:spMkLst>
            <pc:docMk/>
            <pc:sldMk cId="1140053947" sldId="403"/>
            <ac:spMk id="55" creationId="{75F05BF9-48FB-5006-D0B8-ADB4620751E3}"/>
          </ac:spMkLst>
        </pc:spChg>
        <pc:spChg chg="mod">
          <ac:chgData name="Xinglin Yu" userId="S::xinglinyu@microsoft.com::4801e06f-c74b-485f-b362-ab0302cee3b8" providerId="AD" clId="Web-{2CEC4DD1-C50E-3882-3ADD-23ACDB4F5BD8}" dt="2022-03-28T16:34:31.488" v="1258" actId="1076"/>
          <ac:spMkLst>
            <pc:docMk/>
            <pc:sldMk cId="1140053947" sldId="403"/>
            <ac:spMk id="56" creationId="{C46873E2-AB01-309D-30C6-FAC021AFE46E}"/>
          </ac:spMkLst>
        </pc:spChg>
        <pc:spChg chg="mod">
          <ac:chgData name="Xinglin Yu" userId="S::xinglinyu@microsoft.com::4801e06f-c74b-485f-b362-ab0302cee3b8" providerId="AD" clId="Web-{2CEC4DD1-C50E-3882-3ADD-23ACDB4F5BD8}" dt="2022-03-28T16:07:16.078" v="919" actId="1076"/>
          <ac:spMkLst>
            <pc:docMk/>
            <pc:sldMk cId="1140053947" sldId="403"/>
            <ac:spMk id="58" creationId="{FB0BD47B-29AB-8F8D-77B4-84488A614383}"/>
          </ac:spMkLst>
        </pc:spChg>
        <pc:spChg chg="mod">
          <ac:chgData name="Xinglin Yu" userId="S::xinglinyu@microsoft.com::4801e06f-c74b-485f-b362-ab0302cee3b8" providerId="AD" clId="Web-{2CEC4DD1-C50E-3882-3ADD-23ACDB4F5BD8}" dt="2022-03-28T15:40:30.299" v="590" actId="1076"/>
          <ac:spMkLst>
            <pc:docMk/>
            <pc:sldMk cId="1140053947" sldId="403"/>
            <ac:spMk id="61" creationId="{C864D557-D562-3CD7-39B9-367A7FB1535A}"/>
          </ac:spMkLst>
        </pc:spChg>
        <pc:spChg chg="mod">
          <ac:chgData name="Xinglin Yu" userId="S::xinglinyu@microsoft.com::4801e06f-c74b-485f-b362-ab0302cee3b8" providerId="AD" clId="Web-{2CEC4DD1-C50E-3882-3ADD-23ACDB4F5BD8}" dt="2022-03-28T15:40:38.502" v="591" actId="688"/>
          <ac:spMkLst>
            <pc:docMk/>
            <pc:sldMk cId="1140053947" sldId="403"/>
            <ac:spMk id="62" creationId="{336279F5-0B16-28E6-A734-124CA7CDFF49}"/>
          </ac:spMkLst>
        </pc:spChg>
        <pc:spChg chg="mod">
          <ac:chgData name="Xinglin Yu" userId="S::xinglinyu@microsoft.com::4801e06f-c74b-485f-b362-ab0302cee3b8" providerId="AD" clId="Web-{2CEC4DD1-C50E-3882-3ADD-23ACDB4F5BD8}" dt="2022-03-28T15:40:52.862" v="593" actId="1076"/>
          <ac:spMkLst>
            <pc:docMk/>
            <pc:sldMk cId="1140053947" sldId="403"/>
            <ac:spMk id="63" creationId="{A2474C5C-7EE8-2994-D9DC-E5634A17C29C}"/>
          </ac:spMkLst>
        </pc:spChg>
        <pc:spChg chg="mod">
          <ac:chgData name="Xinglin Yu" userId="S::xinglinyu@microsoft.com::4801e06f-c74b-485f-b362-ab0302cee3b8" providerId="AD" clId="Web-{2CEC4DD1-C50E-3882-3ADD-23ACDB4F5BD8}" dt="2022-03-28T15:29:16.302" v="476" actId="1076"/>
          <ac:spMkLst>
            <pc:docMk/>
            <pc:sldMk cId="1140053947" sldId="403"/>
            <ac:spMk id="67" creationId="{D9290AF5-CD03-93BD-8065-7F350696F2BF}"/>
          </ac:spMkLst>
        </pc:spChg>
        <pc:spChg chg="mod">
          <ac:chgData name="Xinglin Yu" userId="S::xinglinyu@microsoft.com::4801e06f-c74b-485f-b362-ab0302cee3b8" providerId="AD" clId="Web-{2CEC4DD1-C50E-3882-3ADD-23ACDB4F5BD8}" dt="2022-03-28T15:30:01.709" v="482" actId="1076"/>
          <ac:spMkLst>
            <pc:docMk/>
            <pc:sldMk cId="1140053947" sldId="403"/>
            <ac:spMk id="69" creationId="{8FEEAFE6-6111-D192-A7C4-DE065027B739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6:09:07.205" v="939"/>
          <ac:spMkLst>
            <pc:docMk/>
            <pc:sldMk cId="1140053947" sldId="403"/>
            <ac:spMk id="70" creationId="{7F7B9417-486F-CB4A-B5E0-3337497A2157}"/>
          </ac:spMkLst>
        </pc:spChg>
        <pc:spChg chg="mod">
          <ac:chgData name="Xinglin Yu" userId="S::xinglinyu@microsoft.com::4801e06f-c74b-485f-b362-ab0302cee3b8" providerId="AD" clId="Web-{2CEC4DD1-C50E-3882-3ADD-23ACDB4F5BD8}" dt="2022-03-28T15:30:25.225" v="489" actId="1076"/>
          <ac:spMkLst>
            <pc:docMk/>
            <pc:sldMk cId="1140053947" sldId="403"/>
            <ac:spMk id="71" creationId="{A0B369AA-CBD7-75DC-E041-216D1E2F1BA5}"/>
          </ac:spMkLst>
        </pc:spChg>
        <pc:spChg chg="mod">
          <ac:chgData name="Xinglin Yu" userId="S::xinglinyu@microsoft.com::4801e06f-c74b-485f-b362-ab0302cee3b8" providerId="AD" clId="Web-{2CEC4DD1-C50E-3882-3ADD-23ACDB4F5BD8}" dt="2022-03-28T15:31:03.319" v="493" actId="1076"/>
          <ac:spMkLst>
            <pc:docMk/>
            <pc:sldMk cId="1140053947" sldId="403"/>
            <ac:spMk id="73" creationId="{8CC88F0A-27DE-0170-D93F-D476A42C8D1E}"/>
          </ac:spMkLst>
        </pc:spChg>
        <pc:spChg chg="del">
          <ac:chgData name="Xinglin Yu" userId="S::xinglinyu@microsoft.com::4801e06f-c74b-485f-b362-ab0302cee3b8" providerId="AD" clId="Web-{2CEC4DD1-C50E-3882-3ADD-23ACDB4F5BD8}" dt="2022-03-28T15:43:29.833" v="617"/>
          <ac:spMkLst>
            <pc:docMk/>
            <pc:sldMk cId="1140053947" sldId="403"/>
            <ac:spMk id="76" creationId="{FA4E9B0A-8DA3-1306-53C0-E8F443EF9D0B}"/>
          </ac:spMkLst>
        </pc:spChg>
        <pc:spChg chg="del mod">
          <ac:chgData name="Xinglin Yu" userId="S::xinglinyu@microsoft.com::4801e06f-c74b-485f-b362-ab0302cee3b8" providerId="AD" clId="Web-{2CEC4DD1-C50E-3882-3ADD-23ACDB4F5BD8}" dt="2022-03-28T15:43:03.442" v="610"/>
          <ac:spMkLst>
            <pc:docMk/>
            <pc:sldMk cId="1140053947" sldId="403"/>
            <ac:spMk id="78" creationId="{0EACCA1F-BFF5-BD7E-CB3D-3AD4A4D316CD}"/>
          </ac:spMkLst>
        </pc:spChg>
        <pc:spChg chg="del">
          <ac:chgData name="Xinglin Yu" userId="S::xinglinyu@microsoft.com::4801e06f-c74b-485f-b362-ab0302cee3b8" providerId="AD" clId="Web-{2CEC4DD1-C50E-3882-3ADD-23ACDB4F5BD8}" dt="2022-03-28T15:43:31.458" v="618"/>
          <ac:spMkLst>
            <pc:docMk/>
            <pc:sldMk cId="1140053947" sldId="403"/>
            <ac:spMk id="80" creationId="{ECBBD5BC-1100-F1A1-8165-A59D2C25AA2B}"/>
          </ac:spMkLst>
        </pc:spChg>
        <pc:spChg chg="del">
          <ac:chgData name="Xinglin Yu" userId="S::xinglinyu@microsoft.com::4801e06f-c74b-485f-b362-ab0302cee3b8" providerId="AD" clId="Web-{2CEC4DD1-C50E-3882-3ADD-23ACDB4F5BD8}" dt="2022-03-28T15:43:32.772" v="619"/>
          <ac:spMkLst>
            <pc:docMk/>
            <pc:sldMk cId="1140053947" sldId="403"/>
            <ac:spMk id="82" creationId="{6509C09F-A712-BED8-8B4E-90FCFB6B6B9A}"/>
          </ac:spMkLst>
        </pc:spChg>
        <pc:spChg chg="del mod">
          <ac:chgData name="Xinglin Yu" userId="S::xinglinyu@microsoft.com::4801e06f-c74b-485f-b362-ab0302cee3b8" providerId="AD" clId="Web-{2CEC4DD1-C50E-3882-3ADD-23ACDB4F5BD8}" dt="2022-03-28T16:00:11.524" v="797"/>
          <ac:spMkLst>
            <pc:docMk/>
            <pc:sldMk cId="1140053947" sldId="403"/>
            <ac:spMk id="90" creationId="{20884177-E40E-F9D0-DF3B-E44D53C0F56D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01:00.306" v="839" actId="1076"/>
          <ac:spMkLst>
            <pc:docMk/>
            <pc:sldMk cId="1140053947" sldId="403"/>
            <ac:spMk id="92" creationId="{6A676DD1-4366-3958-A6E9-78AA73E6BB17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01:00.337" v="840" actId="1076"/>
          <ac:spMkLst>
            <pc:docMk/>
            <pc:sldMk cId="1140053947" sldId="403"/>
            <ac:spMk id="93" creationId="{9A6199B9-3EE3-1A29-FDC5-1A878ED7B7BC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01:00.368" v="841" actId="1076"/>
          <ac:spMkLst>
            <pc:docMk/>
            <pc:sldMk cId="1140053947" sldId="403"/>
            <ac:spMk id="94" creationId="{2CC50EEE-3EB7-A6B0-34A4-174E3DE0BB58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6:09:03.143" v="936"/>
          <ac:spMkLst>
            <pc:docMk/>
            <pc:sldMk cId="1140053947" sldId="403"/>
            <ac:spMk id="95" creationId="{CD8D5A52-9855-5B4E-647D-936CCF612D0A}"/>
          </ac:spMkLst>
        </pc:spChg>
        <pc:spChg chg="mod topLvl">
          <ac:chgData name="Xinglin Yu" userId="S::xinglinyu@microsoft.com::4801e06f-c74b-485f-b362-ab0302cee3b8" providerId="AD" clId="Web-{2CEC4DD1-C50E-3882-3ADD-23ACDB4F5BD8}" dt="2022-03-28T16:12:35.615" v="967" actId="14100"/>
          <ac:spMkLst>
            <pc:docMk/>
            <pc:sldMk cId="1140053947" sldId="403"/>
            <ac:spMk id="97" creationId="{EA1A37CB-E260-1354-570A-09EAE9AC81EE}"/>
          </ac:spMkLst>
        </pc:spChg>
        <pc:spChg chg="mod topLvl">
          <ac:chgData name="Xinglin Yu" userId="S::xinglinyu@microsoft.com::4801e06f-c74b-485f-b362-ab0302cee3b8" providerId="AD" clId="Web-{2CEC4DD1-C50E-3882-3ADD-23ACDB4F5BD8}" dt="2022-03-28T16:11:48.005" v="960" actId="1076"/>
          <ac:spMkLst>
            <pc:docMk/>
            <pc:sldMk cId="1140053947" sldId="403"/>
            <ac:spMk id="98" creationId="{A0864583-F83C-E4B8-B0AD-05E29449F5F9}"/>
          </ac:spMkLst>
        </pc:spChg>
        <pc:spChg chg="mod topLvl">
          <ac:chgData name="Xinglin Yu" userId="S::xinglinyu@microsoft.com::4801e06f-c74b-485f-b362-ab0302cee3b8" providerId="AD" clId="Web-{2CEC4DD1-C50E-3882-3ADD-23ACDB4F5BD8}" dt="2022-03-28T16:13:32.929" v="974" actId="14100"/>
          <ac:spMkLst>
            <pc:docMk/>
            <pc:sldMk cId="1140053947" sldId="403"/>
            <ac:spMk id="99" creationId="{279ABA84-1429-4033-DFDC-CD2A7AEE24CB}"/>
          </ac:spMkLst>
        </pc:spChg>
        <pc:spChg chg="mod topLvl">
          <ac:chgData name="Xinglin Yu" userId="S::xinglinyu@microsoft.com::4801e06f-c74b-485f-b362-ab0302cee3b8" providerId="AD" clId="Web-{2CEC4DD1-C50E-3882-3ADD-23ACDB4F5BD8}" dt="2022-03-28T16:13:15.054" v="972" actId="1076"/>
          <ac:spMkLst>
            <pc:docMk/>
            <pc:sldMk cId="1140053947" sldId="403"/>
            <ac:spMk id="100" creationId="{D4FACE3D-CE2B-5A39-D0FF-CBEF5AD4D64A}"/>
          </ac:spMkLst>
        </pc:spChg>
        <pc:spChg chg="mod topLvl">
          <ac:chgData name="Xinglin Yu" userId="S::xinglinyu@microsoft.com::4801e06f-c74b-485f-b362-ab0302cee3b8" providerId="AD" clId="Web-{2CEC4DD1-C50E-3882-3ADD-23ACDB4F5BD8}" dt="2022-03-28T16:13:41.507" v="975" actId="14100"/>
          <ac:spMkLst>
            <pc:docMk/>
            <pc:sldMk cId="1140053947" sldId="403"/>
            <ac:spMk id="101" creationId="{73CEA346-BF10-DFE3-761A-43F3EE280DBE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6:09:12.252" v="942"/>
          <ac:spMkLst>
            <pc:docMk/>
            <pc:sldMk cId="1140053947" sldId="403"/>
            <ac:spMk id="106" creationId="{8B42C1C8-46B8-E911-3683-6C75C1DAAECF}"/>
          </ac:spMkLst>
        </pc:spChg>
        <pc:spChg chg="topLvl">
          <ac:chgData name="Xinglin Yu" userId="S::xinglinyu@microsoft.com::4801e06f-c74b-485f-b362-ab0302cee3b8" providerId="AD" clId="Web-{2CEC4DD1-C50E-3882-3ADD-23ACDB4F5BD8}" dt="2022-03-28T15:51:04.170" v="688"/>
          <ac:spMkLst>
            <pc:docMk/>
            <pc:sldMk cId="1140053947" sldId="403"/>
            <ac:spMk id="108" creationId="{0CE01099-9EBA-ACCD-12FD-CEF9A9154E71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5:49:10.574" v="660"/>
          <ac:spMkLst>
            <pc:docMk/>
            <pc:sldMk cId="1140053947" sldId="403"/>
            <ac:spMk id="109" creationId="{3946D3F0-A0EF-A1D5-F515-37ABCD10CCE2}"/>
          </ac:spMkLst>
        </pc:spChg>
        <pc:spChg chg="mod topLvl">
          <ac:chgData name="Xinglin Yu" userId="S::xinglinyu@microsoft.com::4801e06f-c74b-485f-b362-ab0302cee3b8" providerId="AD" clId="Web-{2CEC4DD1-C50E-3882-3ADD-23ACDB4F5BD8}" dt="2022-03-28T16:00:26.586" v="823" actId="1076"/>
          <ac:spMkLst>
            <pc:docMk/>
            <pc:sldMk cId="1140053947" sldId="403"/>
            <ac:spMk id="111" creationId="{1A0C5FA2-8F98-BAA1-7D82-C1609C1EC91C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6:33:12.482" v="1235"/>
          <ac:spMkLst>
            <pc:docMk/>
            <pc:sldMk cId="1140053947" sldId="403"/>
            <ac:spMk id="112" creationId="{727FB41A-2754-FB4C-B60A-53DEE0356521}"/>
          </ac:spMkLst>
        </pc:spChg>
        <pc:spChg chg="del mod topLvl">
          <ac:chgData name="Xinglin Yu" userId="S::xinglinyu@microsoft.com::4801e06f-c74b-485f-b362-ab0302cee3b8" providerId="AD" clId="Web-{2CEC4DD1-C50E-3882-3ADD-23ACDB4F5BD8}" dt="2022-03-28T15:49:25.184" v="671"/>
          <ac:spMkLst>
            <pc:docMk/>
            <pc:sldMk cId="1140053947" sldId="403"/>
            <ac:spMk id="113" creationId="{618447A0-156F-2A08-5A15-8894123D3938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5:49:25.184" v="670"/>
          <ac:spMkLst>
            <pc:docMk/>
            <pc:sldMk cId="1140053947" sldId="403"/>
            <ac:spMk id="114" creationId="{E377EEC9-8D53-F27F-62ED-9E708FF02303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5:49:25.184" v="669"/>
          <ac:spMkLst>
            <pc:docMk/>
            <pc:sldMk cId="1140053947" sldId="403"/>
            <ac:spMk id="115" creationId="{3F144C06-491C-60A7-1524-76933E45127E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5:49:26.887" v="672"/>
          <ac:spMkLst>
            <pc:docMk/>
            <pc:sldMk cId="1140053947" sldId="403"/>
            <ac:spMk id="123" creationId="{412916DE-F473-7D8E-8D64-B28D80D0FCE2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5:49:25.168" v="663"/>
          <ac:spMkLst>
            <pc:docMk/>
            <pc:sldMk cId="1140053947" sldId="403"/>
            <ac:spMk id="125" creationId="{1321F7CD-27F3-74BD-B9D0-FCF2FA7CAB69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6:09:17.409" v="945"/>
          <ac:spMkLst>
            <pc:docMk/>
            <pc:sldMk cId="1140053947" sldId="403"/>
            <ac:spMk id="126" creationId="{B711EF03-122B-1910-D8F1-91B9EDF1A547}"/>
          </ac:spMkLst>
        </pc:spChg>
        <pc:spChg chg="add">
          <ac:chgData name="Xinglin Yu" userId="S::xinglinyu@microsoft.com::4801e06f-c74b-485f-b362-ab0302cee3b8" providerId="AD" clId="Web-{2CEC4DD1-C50E-3882-3ADD-23ACDB4F5BD8}" dt="2022-03-28T15:53:32.329" v="709"/>
          <ac:spMkLst>
            <pc:docMk/>
            <pc:sldMk cId="1140053947" sldId="403"/>
            <ac:spMk id="167" creationId="{2BE01426-BC44-0DE4-0A85-06F945317BC7}"/>
          </ac:spMkLst>
        </pc:spChg>
        <pc:spChg chg="add">
          <ac:chgData name="Xinglin Yu" userId="S::xinglinyu@microsoft.com::4801e06f-c74b-485f-b362-ab0302cee3b8" providerId="AD" clId="Web-{2CEC4DD1-C50E-3882-3ADD-23ACDB4F5BD8}" dt="2022-03-28T15:53:32.329" v="709"/>
          <ac:spMkLst>
            <pc:docMk/>
            <pc:sldMk cId="1140053947" sldId="403"/>
            <ac:spMk id="170" creationId="{09F9F37E-C651-A794-5C16-EC0978659A5D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6:10:41.145" v="950"/>
          <ac:spMkLst>
            <pc:docMk/>
            <pc:sldMk cId="1140053947" sldId="403"/>
            <ac:spMk id="175" creationId="{8EA4B2DA-269A-6875-08B5-6CFF39CDF285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6:10:42.566" v="951"/>
          <ac:spMkLst>
            <pc:docMk/>
            <pc:sldMk cId="1140053947" sldId="403"/>
            <ac:spMk id="176" creationId="{974F550A-F86F-B280-1E17-1CC4A4F131C0}"/>
          </ac:spMkLst>
        </pc:spChg>
        <pc:spChg chg="del mod topLvl">
          <ac:chgData name="Xinglin Yu" userId="S::xinglinyu@microsoft.com::4801e06f-c74b-485f-b362-ab0302cee3b8" providerId="AD" clId="Web-{2CEC4DD1-C50E-3882-3ADD-23ACDB4F5BD8}" dt="2022-03-28T16:34:19.561" v="1256"/>
          <ac:spMkLst>
            <pc:docMk/>
            <pc:sldMk cId="1140053947" sldId="403"/>
            <ac:spMk id="178" creationId="{A447949A-17B6-A506-B06F-1EF5F21A4EFB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6:17:00.386" v="1002"/>
          <ac:spMkLst>
            <pc:docMk/>
            <pc:sldMk cId="1140053947" sldId="403"/>
            <ac:spMk id="179" creationId="{233AFFDB-7503-6BDC-E6C6-96B2C7141577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6:17:20.293" v="1007"/>
          <ac:spMkLst>
            <pc:docMk/>
            <pc:sldMk cId="1140053947" sldId="403"/>
            <ac:spMk id="180" creationId="{D2864D55-D9A2-652C-DA70-3B06EF82F9F5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6:17:02.964" v="1003"/>
          <ac:spMkLst>
            <pc:docMk/>
            <pc:sldMk cId="1140053947" sldId="403"/>
            <ac:spMk id="181" creationId="{BDA5CACF-A789-9455-081F-FF23F392165E}"/>
          </ac:spMkLst>
        </pc:spChg>
        <pc:spChg chg="del mod topLvl">
          <ac:chgData name="Xinglin Yu" userId="S::xinglinyu@microsoft.com::4801e06f-c74b-485f-b362-ab0302cee3b8" providerId="AD" clId="Web-{2CEC4DD1-C50E-3882-3ADD-23ACDB4F5BD8}" dt="2022-03-28T16:34:19.561" v="1255"/>
          <ac:spMkLst>
            <pc:docMk/>
            <pc:sldMk cId="1140053947" sldId="403"/>
            <ac:spMk id="182" creationId="{463F5895-E9EC-FEC3-3023-D0B6601DD0A2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6:34:19.561" v="1250"/>
          <ac:spMkLst>
            <pc:docMk/>
            <pc:sldMk cId="1140053947" sldId="403"/>
            <ac:spMk id="187" creationId="{8D45BABB-77EE-706E-7E64-1A60A28A2965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6:34:19.561" v="1249"/>
          <ac:spMkLst>
            <pc:docMk/>
            <pc:sldMk cId="1140053947" sldId="403"/>
            <ac:spMk id="188" creationId="{9FDDD149-DA27-0988-C8CE-805D5FEFFA01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6:34:19.561" v="1248"/>
          <ac:spMkLst>
            <pc:docMk/>
            <pc:sldMk cId="1140053947" sldId="403"/>
            <ac:spMk id="189" creationId="{F0001858-B18C-45EA-BD7E-B3C7C18FE0C2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18:40.935" v="1027" actId="1076"/>
          <ac:spMkLst>
            <pc:docMk/>
            <pc:sldMk cId="1140053947" sldId="403"/>
            <ac:spMk id="190" creationId="{7567A85B-EE49-4BED-2F9C-4C3DE4398039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18:40.950" v="1028" actId="1076"/>
          <ac:spMkLst>
            <pc:docMk/>
            <pc:sldMk cId="1140053947" sldId="403"/>
            <ac:spMk id="191" creationId="{A9A23B36-4781-90AD-7381-85EE519F2CDE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18:41.060" v="1033" actId="1076"/>
          <ac:spMkLst>
            <pc:docMk/>
            <pc:sldMk cId="1140053947" sldId="403"/>
            <ac:spMk id="196" creationId="{CAF76237-40A9-261D-4793-70FB7E155A9E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18:41.075" v="1034" actId="1076"/>
          <ac:spMkLst>
            <pc:docMk/>
            <pc:sldMk cId="1140053947" sldId="403"/>
            <ac:spMk id="197" creationId="{68F421EF-EFD5-17B2-C58F-46A40E6E72C1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18:41.107" v="1035" actId="1076"/>
          <ac:spMkLst>
            <pc:docMk/>
            <pc:sldMk cId="1140053947" sldId="403"/>
            <ac:spMk id="198" creationId="{D3364B79-1D83-3CF3-9F57-6A66514A09E5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19:52.014" v="1053" actId="1076"/>
          <ac:spMkLst>
            <pc:docMk/>
            <pc:sldMk cId="1140053947" sldId="403"/>
            <ac:spMk id="199" creationId="{94F5746A-9D03-C191-447F-F6BD9CD0C4CC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19:52.045" v="1054" actId="1076"/>
          <ac:spMkLst>
            <pc:docMk/>
            <pc:sldMk cId="1140053947" sldId="403"/>
            <ac:spMk id="200" creationId="{B399BF4D-22EA-8D63-A6ED-6417A9B54510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19:52.155" v="1059" actId="1076"/>
          <ac:spMkLst>
            <pc:docMk/>
            <pc:sldMk cId="1140053947" sldId="403"/>
            <ac:spMk id="205" creationId="{4343F1E7-BFBC-1036-7A88-A8DB984DBB33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19:52.186" v="1060" actId="1076"/>
          <ac:spMkLst>
            <pc:docMk/>
            <pc:sldMk cId="1140053947" sldId="403"/>
            <ac:spMk id="206" creationId="{E965BD0B-0D2A-B0F9-648A-DB365C459A77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19:52.202" v="1061" actId="1076"/>
          <ac:spMkLst>
            <pc:docMk/>
            <pc:sldMk cId="1140053947" sldId="403"/>
            <ac:spMk id="207" creationId="{052DA5A1-55D1-7E54-7D55-33732343FD33}"/>
          </ac:spMkLst>
        </pc:spChg>
        <pc:spChg chg="add del mod">
          <ac:chgData name="Xinglin Yu" userId="S::xinglinyu@microsoft.com::4801e06f-c74b-485f-b362-ab0302cee3b8" providerId="AD" clId="Web-{2CEC4DD1-C50E-3882-3ADD-23ACDB4F5BD8}" dt="2022-03-28T16:31:07.214" v="1201"/>
          <ac:spMkLst>
            <pc:docMk/>
            <pc:sldMk cId="1140053947" sldId="403"/>
            <ac:spMk id="208" creationId="{692685CF-291E-AD35-0E07-3C0BC0CC03CF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27:48.851" v="1170" actId="1076"/>
          <ac:spMkLst>
            <pc:docMk/>
            <pc:sldMk cId="1140053947" sldId="403"/>
            <ac:spMk id="209" creationId="{8AB466BF-CCA1-A0BE-25FE-43DCB6BB3AF7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29:35.103" v="1187" actId="1076"/>
          <ac:spMkLst>
            <pc:docMk/>
            <pc:sldMk cId="1140053947" sldId="403"/>
            <ac:spMk id="214" creationId="{5C12584A-1913-CEE1-0F84-6E73FB030BEA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27:23.397" v="1165" actId="1076"/>
          <ac:spMkLst>
            <pc:docMk/>
            <pc:sldMk cId="1140053947" sldId="403"/>
            <ac:spMk id="215" creationId="{798A476A-0435-C091-B850-07FE9BE3514A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26:05.912" v="1152" actId="1076"/>
          <ac:spMkLst>
            <pc:docMk/>
            <pc:sldMk cId="1140053947" sldId="403"/>
            <ac:spMk id="216" creationId="{6C6454F9-4898-B52A-3A29-4BC29BDC9F9A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6:31:31.777" v="1216"/>
          <ac:spMkLst>
            <pc:docMk/>
            <pc:sldMk cId="1140053947" sldId="403"/>
            <ac:spMk id="218" creationId="{468F6C90-9B06-EC56-9312-D2858A262C7F}"/>
          </ac:spMkLst>
        </pc:spChg>
        <pc:spChg chg="mod topLvl">
          <ac:chgData name="Xinglin Yu" userId="S::xinglinyu@microsoft.com::4801e06f-c74b-485f-b362-ab0302cee3b8" providerId="AD" clId="Web-{2CEC4DD1-C50E-3882-3ADD-23ACDB4F5BD8}" dt="2022-03-28T16:35:23.005" v="1263"/>
          <ac:spMkLst>
            <pc:docMk/>
            <pc:sldMk cId="1140053947" sldId="403"/>
            <ac:spMk id="219" creationId="{C3CCCDAD-0CAB-C080-A069-F8BDCD83EFEF}"/>
          </ac:spMkLst>
        </pc:spChg>
        <pc:spChg chg="mod topLvl">
          <ac:chgData name="Xinglin Yu" userId="S::xinglinyu@microsoft.com::4801e06f-c74b-485f-b362-ab0302cee3b8" providerId="AD" clId="Web-{2CEC4DD1-C50E-3882-3ADD-23ACDB4F5BD8}" dt="2022-03-28T16:37:31.134" v="1281" actId="1076"/>
          <ac:spMkLst>
            <pc:docMk/>
            <pc:sldMk cId="1140053947" sldId="403"/>
            <ac:spMk id="224" creationId="{F2CA1B1F-9726-B673-0F42-4E4A809E3EF6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6:31:31.777" v="1210"/>
          <ac:spMkLst>
            <pc:docMk/>
            <pc:sldMk cId="1140053947" sldId="403"/>
            <ac:spMk id="228" creationId="{8A469BE0-0569-A542-B2E7-04D29F54A7ED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6:31:31.777" v="1208"/>
          <ac:spMkLst>
            <pc:docMk/>
            <pc:sldMk cId="1140053947" sldId="403"/>
            <ac:spMk id="230" creationId="{D66B54EB-F303-F1B7-DBA7-D16E682D29B8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6:31:31.777" v="1207"/>
          <ac:spMkLst>
            <pc:docMk/>
            <pc:sldMk cId="1140053947" sldId="403"/>
            <ac:spMk id="231" creationId="{439CE3B2-0F67-7CBB-5B86-DF393F00E04C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6:31:31.777" v="1206"/>
          <ac:spMkLst>
            <pc:docMk/>
            <pc:sldMk cId="1140053947" sldId="403"/>
            <ac:spMk id="232" creationId="{4DC4A689-DC33-440C-F0EB-A284A453FEC6}"/>
          </ac:spMkLst>
        </pc:spChg>
        <pc:spChg chg="topLvl">
          <ac:chgData name="Xinglin Yu" userId="S::xinglinyu@microsoft.com::4801e06f-c74b-485f-b362-ab0302cee3b8" providerId="AD" clId="Web-{2CEC4DD1-C50E-3882-3ADD-23ACDB4F5BD8}" dt="2022-03-28T16:36:05.021" v="1267"/>
          <ac:spMkLst>
            <pc:docMk/>
            <pc:sldMk cId="1140053947" sldId="403"/>
            <ac:spMk id="233" creationId="{4FF945A5-D5E0-4EAA-83DF-840BAFAB613E}"/>
          </ac:spMkLst>
        </pc:spChg>
        <pc:spChg chg="del topLvl">
          <ac:chgData name="Xinglin Yu" userId="S::xinglinyu@microsoft.com::4801e06f-c74b-485f-b362-ab0302cee3b8" providerId="AD" clId="Web-{2CEC4DD1-C50E-3882-3ADD-23ACDB4F5BD8}" dt="2022-03-28T16:31:31.777" v="1205"/>
          <ac:spMkLst>
            <pc:docMk/>
            <pc:sldMk cId="1140053947" sldId="403"/>
            <ac:spMk id="234" creationId="{A37636A3-FF48-9AF2-50F8-B1162709E1BB}"/>
          </ac:spMkLst>
        </pc:spChg>
        <pc:spChg chg="add mod">
          <ac:chgData name="Xinglin Yu" userId="S::xinglinyu@microsoft.com::4801e06f-c74b-485f-b362-ab0302cee3b8" providerId="AD" clId="Web-{2CEC4DD1-C50E-3882-3ADD-23ACDB4F5BD8}" dt="2022-03-28T16:44:33.783" v="1358"/>
          <ac:spMkLst>
            <pc:docMk/>
            <pc:sldMk cId="1140053947" sldId="403"/>
            <ac:spMk id="276" creationId="{78CF213B-9916-7174-6A27-B5AA8F939247}"/>
          </ac:spMkLst>
        </pc:spChg>
        <pc:grpChg chg="add del mod topLvl">
          <ac:chgData name="Xinglin Yu" userId="S::xinglinyu@microsoft.com::4801e06f-c74b-485f-b362-ab0302cee3b8" providerId="AD" clId="Web-{2CEC4DD1-C50E-3882-3ADD-23ACDB4F5BD8}" dt="2022-03-28T16:41:26.139" v="1322"/>
          <ac:grpSpMkLst>
            <pc:docMk/>
            <pc:sldMk cId="1140053947" sldId="403"/>
            <ac:grpSpMk id="2" creationId="{FB6498F6-3C6B-7198-012E-6940D92B96B5}"/>
          </ac:grpSpMkLst>
        </pc:grpChg>
        <pc:grpChg chg="add del mod topLvl">
          <ac:chgData name="Xinglin Yu" userId="S::xinglinyu@microsoft.com::4801e06f-c74b-485f-b362-ab0302cee3b8" providerId="AD" clId="Web-{2CEC4DD1-C50E-3882-3ADD-23ACDB4F5BD8}" dt="2022-03-28T16:23:24.127" v="1122"/>
          <ac:grpSpMkLst>
            <pc:docMk/>
            <pc:sldMk cId="1140053947" sldId="403"/>
            <ac:grpSpMk id="3" creationId="{E947F160-6151-3514-9042-4B64AE52488F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6:22:55.924" v="1119"/>
          <ac:grpSpMkLst>
            <pc:docMk/>
            <pc:sldMk cId="1140053947" sldId="403"/>
            <ac:grpSpMk id="4" creationId="{24E18937-EEE2-4084-D5EF-F9B22062F6ED}"/>
          </ac:grpSpMkLst>
        </pc:grpChg>
        <pc:grpChg chg="add del mod topLvl">
          <ac:chgData name="Xinglin Yu" userId="S::xinglinyu@microsoft.com::4801e06f-c74b-485f-b362-ab0302cee3b8" providerId="AD" clId="Web-{2CEC4DD1-C50E-3882-3ADD-23ACDB4F5BD8}" dt="2022-03-28T16:33:12.482" v="1235"/>
          <ac:grpSpMkLst>
            <pc:docMk/>
            <pc:sldMk cId="1140053947" sldId="403"/>
            <ac:grpSpMk id="7" creationId="{A4F7039B-9ADF-97F7-D021-C04A8CF68F7C}"/>
          </ac:grpSpMkLst>
        </pc:grpChg>
        <pc:grpChg chg="add del">
          <ac:chgData name="Xinglin Yu" userId="S::xinglinyu@microsoft.com::4801e06f-c74b-485f-b362-ab0302cee3b8" providerId="AD" clId="Web-{2CEC4DD1-C50E-3882-3ADD-23ACDB4F5BD8}" dt="2022-03-28T15:51:04.170" v="688"/>
          <ac:grpSpMkLst>
            <pc:docMk/>
            <pc:sldMk cId="1140053947" sldId="403"/>
            <ac:grpSpMk id="9" creationId="{A6E24357-F366-3442-0826-C7E7573C966A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09:27.690" v="947" actId="1076"/>
          <ac:grpSpMkLst>
            <pc:docMk/>
            <pc:sldMk cId="1140053947" sldId="403"/>
            <ac:grpSpMk id="11" creationId="{C94F9A15-A1A2-7CD5-AC0C-30713EB7E9EB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09:22.456" v="946" actId="1076"/>
          <ac:grpSpMkLst>
            <pc:docMk/>
            <pc:sldMk cId="1140053947" sldId="403"/>
            <ac:grpSpMk id="17" creationId="{EB5F357C-031E-18CA-1977-826A13DC20F9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6:39:01.605" v="1299"/>
          <ac:grpSpMkLst>
            <pc:docMk/>
            <pc:sldMk cId="1140053947" sldId="403"/>
            <ac:grpSpMk id="19" creationId="{79DD616B-2142-7421-90A7-9C57544FE958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34:15.858" v="1247" actId="1076"/>
          <ac:grpSpMkLst>
            <pc:docMk/>
            <pc:sldMk cId="1140053947" sldId="403"/>
            <ac:grpSpMk id="21" creationId="{0A2E11C0-2752-009A-D008-CF28C6DE48F3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6:33:20.263" v="1236"/>
          <ac:grpSpMkLst>
            <pc:docMk/>
            <pc:sldMk cId="1140053947" sldId="403"/>
            <ac:grpSpMk id="23" creationId="{054B7BC1-B7E4-CD24-3316-16017706ABE8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6:18:49.638" v="1037"/>
          <ac:grpSpMkLst>
            <pc:docMk/>
            <pc:sldMk cId="1140053947" sldId="403"/>
            <ac:grpSpMk id="25" creationId="{6420722C-316A-3570-78FB-C780429738A7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38:43.245" v="1296" actId="1076"/>
          <ac:grpSpMkLst>
            <pc:docMk/>
            <pc:sldMk cId="1140053947" sldId="403"/>
            <ac:grpSpMk id="27" creationId="{E61135EC-3D4F-B2F5-663D-1F09347707C7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40:58.576" v="1318" actId="1076"/>
          <ac:grpSpMkLst>
            <pc:docMk/>
            <pc:sldMk cId="1140053947" sldId="403"/>
            <ac:grpSpMk id="30" creationId="{78924777-62E0-C1B0-2F0E-9B19547A8C8A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6:25:15.817" v="1141"/>
          <ac:grpSpMkLst>
            <pc:docMk/>
            <pc:sldMk cId="1140053947" sldId="403"/>
            <ac:grpSpMk id="31" creationId="{DE87620C-7AB9-9A3D-059D-EDFBBAC5CA85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30:13.635" v="1192" actId="1076"/>
          <ac:grpSpMkLst>
            <pc:docMk/>
            <pc:sldMk cId="1140053947" sldId="403"/>
            <ac:grpSpMk id="33" creationId="{E00AFFFB-D504-D27B-455A-9F3C86A2F1BE}"/>
          </ac:grpSpMkLst>
        </pc:grpChg>
        <pc:grpChg chg="add del mod topLvl">
          <ac:chgData name="Xinglin Yu" userId="S::xinglinyu@microsoft.com::4801e06f-c74b-485f-b362-ab0302cee3b8" providerId="AD" clId="Web-{2CEC4DD1-C50E-3882-3ADD-23ACDB4F5BD8}" dt="2022-03-28T16:36:05.021" v="1267"/>
          <ac:grpSpMkLst>
            <pc:docMk/>
            <pc:sldMk cId="1140053947" sldId="403"/>
            <ac:grpSpMk id="34" creationId="{E9155150-EDDC-9F37-E82E-6FFC2A21641C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6:35:23.005" v="1263"/>
          <ac:grpSpMkLst>
            <pc:docMk/>
            <pc:sldMk cId="1140053947" sldId="403"/>
            <ac:grpSpMk id="35" creationId="{92F69D2E-2316-9DA5-01A5-7F15EEA5E573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38:01.322" v="1287" actId="1076"/>
          <ac:grpSpMkLst>
            <pc:docMk/>
            <pc:sldMk cId="1140053947" sldId="403"/>
            <ac:grpSpMk id="37" creationId="{307157DD-CA05-895C-85C4-5E4581ADF565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38:34.667" v="1295" actId="1076"/>
          <ac:grpSpMkLst>
            <pc:docMk/>
            <pc:sldMk cId="1140053947" sldId="403"/>
            <ac:grpSpMk id="39" creationId="{8A725550-FEC6-D12A-0DDE-F19310AFFDD6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44:47.642" v="1363" actId="1076"/>
          <ac:grpSpMkLst>
            <pc:docMk/>
            <pc:sldMk cId="1140053947" sldId="403"/>
            <ac:grpSpMk id="41" creationId="{F8362B6E-1CEA-4C8D-7333-C0A22916E146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6:33:29.779" v="1237"/>
          <ac:grpSpMkLst>
            <pc:docMk/>
            <pc:sldMk cId="1140053947" sldId="403"/>
            <ac:grpSpMk id="57" creationId="{1A718936-7AF8-8BFB-B3B1-5C695BE94876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07:56.157" v="925" actId="1076"/>
          <ac:grpSpMkLst>
            <pc:docMk/>
            <pc:sldMk cId="1140053947" sldId="403"/>
            <ac:grpSpMk id="72" creationId="{676D9544-516A-AFBF-3757-17E1920BB7DF}"/>
          </ac:grpSpMkLst>
        </pc:grpChg>
        <pc:grpChg chg="mod ord topLvl">
          <ac:chgData name="Xinglin Yu" userId="S::xinglinyu@microsoft.com::4801e06f-c74b-485f-b362-ab0302cee3b8" providerId="AD" clId="Web-{2CEC4DD1-C50E-3882-3ADD-23ACDB4F5BD8}" dt="2022-03-28T16:41:16.076" v="1321" actId="1076"/>
          <ac:grpSpMkLst>
            <pc:docMk/>
            <pc:sldMk cId="1140053947" sldId="403"/>
            <ac:grpSpMk id="88" creationId="{5AE4BF67-5362-A2C1-B70C-099BB55AFD99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6:11:09.270" v="954"/>
          <ac:grpSpMkLst>
            <pc:docMk/>
            <pc:sldMk cId="1140053947" sldId="403"/>
            <ac:grpSpMk id="96" creationId="{EFA95A1E-D8BA-1EC2-AED3-CB8FCA67409B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5:49:02.011" v="658"/>
          <ac:grpSpMkLst>
            <pc:docMk/>
            <pc:sldMk cId="1140053947" sldId="403"/>
            <ac:grpSpMk id="107" creationId="{1480E6D2-F0BE-BCBF-D2E6-D6435F84091F}"/>
          </ac:grpSpMkLst>
        </pc:grpChg>
        <pc:grpChg chg="del topLvl">
          <ac:chgData name="Xinglin Yu" userId="S::xinglinyu@microsoft.com::4801e06f-c74b-485f-b362-ab0302cee3b8" providerId="AD" clId="Web-{2CEC4DD1-C50E-3882-3ADD-23ACDB4F5BD8}" dt="2022-03-28T15:49:19.340" v="662"/>
          <ac:grpSpMkLst>
            <pc:docMk/>
            <pc:sldMk cId="1140053947" sldId="403"/>
            <ac:grpSpMk id="110" creationId="{BA7371F5-1441-841B-E52A-DEFBC1BCFEF0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5:49:54.637" v="677"/>
          <ac:grpSpMkLst>
            <pc:docMk/>
            <pc:sldMk cId="1140053947" sldId="403"/>
            <ac:grpSpMk id="127" creationId="{7B12E869-117E-2425-1943-C2CE423FD732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5:50:52.185" v="685"/>
          <ac:grpSpMkLst>
            <pc:docMk/>
            <pc:sldMk cId="1140053947" sldId="403"/>
            <ac:grpSpMk id="130" creationId="{1AB5D553-13B5-B5A3-6660-7BFE548E2A4C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5:50:53.326" v="686"/>
          <ac:grpSpMkLst>
            <pc:docMk/>
            <pc:sldMk cId="1140053947" sldId="403"/>
            <ac:grpSpMk id="136" creationId="{C4BF5378-01F9-A484-1A87-BE9AD85EEBAA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5:50:54.591" v="687"/>
          <ac:grpSpMkLst>
            <pc:docMk/>
            <pc:sldMk cId="1140053947" sldId="403"/>
            <ac:grpSpMk id="142" creationId="{39C57855-7BF0-504F-14A3-EDC43F6CC9AC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5:52:44.203" v="706" actId="1076"/>
          <ac:grpSpMkLst>
            <pc:docMk/>
            <pc:sldMk cId="1140053947" sldId="403"/>
            <ac:grpSpMk id="148" creationId="{F7E215E5-CB8A-01EA-B904-47F96FA21C5B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00:26.586" v="820" actId="1076"/>
          <ac:grpSpMkLst>
            <pc:docMk/>
            <pc:sldMk cId="1140053947" sldId="403"/>
            <ac:grpSpMk id="154" creationId="{750555EB-4FD9-A44E-B669-EA7F777F7B0E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00:26.586" v="819" actId="1076"/>
          <ac:grpSpMkLst>
            <pc:docMk/>
            <pc:sldMk cId="1140053947" sldId="403"/>
            <ac:grpSpMk id="160" creationId="{04CDAC43-F40C-18DC-C02F-69243CF76551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5:53:38.798" v="711"/>
          <ac:grpSpMkLst>
            <pc:docMk/>
            <pc:sldMk cId="1140053947" sldId="403"/>
            <ac:grpSpMk id="166" creationId="{F88C8E69-1CB3-C0CF-637D-C2EDC79F19E3}"/>
          </ac:grpSpMkLst>
        </pc:grpChg>
        <pc:grpChg chg="add">
          <ac:chgData name="Xinglin Yu" userId="S::xinglinyu@microsoft.com::4801e06f-c74b-485f-b362-ab0302cee3b8" providerId="AD" clId="Web-{2CEC4DD1-C50E-3882-3ADD-23ACDB4F5BD8}" dt="2022-03-28T15:53:32.329" v="709"/>
          <ac:grpSpMkLst>
            <pc:docMk/>
            <pc:sldMk cId="1140053947" sldId="403"/>
            <ac:grpSpMk id="169" creationId="{06D312DE-5578-376B-913B-598305AC2D97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6:16:52.026" v="1001"/>
          <ac:grpSpMkLst>
            <pc:docMk/>
            <pc:sldMk cId="1140053947" sldId="403"/>
            <ac:grpSpMk id="177" creationId="{AC5AFF02-957A-4CBC-F221-5B93E618E82F}"/>
          </ac:grpSpMkLst>
        </pc:grpChg>
        <pc:grpChg chg="add del mod">
          <ac:chgData name="Xinglin Yu" userId="S::xinglinyu@microsoft.com::4801e06f-c74b-485f-b362-ab0302cee3b8" providerId="AD" clId="Web-{2CEC4DD1-C50E-3882-3ADD-23ACDB4F5BD8}" dt="2022-03-28T16:31:23.886" v="1204"/>
          <ac:grpSpMkLst>
            <pc:docMk/>
            <pc:sldMk cId="1140053947" sldId="403"/>
            <ac:grpSpMk id="217" creationId="{A38B401D-B793-3B20-EC26-D38EB68FBAD4}"/>
          </ac:grpSpMkLst>
        </pc:grpChg>
        <pc:grpChg chg="add del mod topLvl">
          <ac:chgData name="Xinglin Yu" userId="S::xinglinyu@microsoft.com::4801e06f-c74b-485f-b362-ab0302cee3b8" providerId="AD" clId="Web-{2CEC4DD1-C50E-3882-3ADD-23ACDB4F5BD8}" dt="2022-03-28T16:37:49.635" v="1286"/>
          <ac:grpSpMkLst>
            <pc:docMk/>
            <pc:sldMk cId="1140053947" sldId="403"/>
            <ac:grpSpMk id="235" creationId="{4C266D94-AA54-E4E1-6C06-7BECB8BD62E7}"/>
          </ac:grpSpMkLst>
        </pc:grpChg>
        <pc:grpChg chg="add del mod topLvl">
          <ac:chgData name="Xinglin Yu" userId="S::xinglinyu@microsoft.com::4801e06f-c74b-485f-b362-ab0302cee3b8" providerId="AD" clId="Web-{2CEC4DD1-C50E-3882-3ADD-23ACDB4F5BD8}" dt="2022-03-28T16:37:49.635" v="1285"/>
          <ac:grpSpMkLst>
            <pc:docMk/>
            <pc:sldMk cId="1140053947" sldId="403"/>
            <ac:grpSpMk id="240" creationId="{69F3D40B-F3EA-D449-5ABF-0F9299B47CE0}"/>
          </ac:grpSpMkLst>
        </pc:grpChg>
        <pc:grpChg chg="add del mod topLvl">
          <ac:chgData name="Xinglin Yu" userId="S::xinglinyu@microsoft.com::4801e06f-c74b-485f-b362-ab0302cee3b8" providerId="AD" clId="Web-{2CEC4DD1-C50E-3882-3ADD-23ACDB4F5BD8}" dt="2022-03-28T16:37:49.635" v="1284"/>
          <ac:grpSpMkLst>
            <pc:docMk/>
            <pc:sldMk cId="1140053947" sldId="403"/>
            <ac:grpSpMk id="245" creationId="{50071B29-9162-06B3-DF0F-7F82E1FAF9C8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34:11.186" v="1246" actId="1076"/>
          <ac:grpSpMkLst>
            <pc:docMk/>
            <pc:sldMk cId="1140053947" sldId="403"/>
            <ac:grpSpMk id="250" creationId="{77FE3D81-409C-98D7-B849-D064F78ECB64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38:05.963" v="1289" actId="1076"/>
          <ac:grpSpMkLst>
            <pc:docMk/>
            <pc:sldMk cId="1140053947" sldId="403"/>
            <ac:grpSpMk id="260" creationId="{50125E3D-6F50-ACB0-C778-E1AA5B9DE0C0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38:10.870" v="1291" actId="1076"/>
          <ac:grpSpMkLst>
            <pc:docMk/>
            <pc:sldMk cId="1140053947" sldId="403"/>
            <ac:grpSpMk id="265" creationId="{A119E2C5-A0FF-5EDF-B53E-30265E8858E6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38:17.042" v="1293" actId="1076"/>
          <ac:grpSpMkLst>
            <pc:docMk/>
            <pc:sldMk cId="1140053947" sldId="403"/>
            <ac:grpSpMk id="270" creationId="{878AFCF5-C846-F3F2-F10B-B32CCE2F773D}"/>
          </ac:grpSpMkLst>
        </pc:grpChg>
        <pc:grpChg chg="add mod">
          <ac:chgData name="Xinglin Yu" userId="S::xinglinyu@microsoft.com::4801e06f-c74b-485f-b362-ab0302cee3b8" providerId="AD" clId="Web-{2CEC4DD1-C50E-3882-3ADD-23ACDB4F5BD8}" dt="2022-03-28T16:45:19.346" v="1366" actId="1076"/>
          <ac:grpSpMkLst>
            <pc:docMk/>
            <pc:sldMk cId="1140053947" sldId="403"/>
            <ac:grpSpMk id="277" creationId="{C37EDEB9-EFCD-9AF1-C4C1-D06AEE2CC150}"/>
          </ac:grpSpMkLst>
        </pc:grpChg>
        <pc:graphicFrameChg chg="add mod ord modGraphic">
          <ac:chgData name="Xinglin Yu" userId="S::xinglinyu@microsoft.com::4801e06f-c74b-485f-b362-ab0302cee3b8" providerId="AD" clId="Web-{2CEC4DD1-C50E-3882-3ADD-23ACDB4F5BD8}" dt="2022-03-28T16:46:14.316" v="1393"/>
          <ac:graphicFrameMkLst>
            <pc:docMk/>
            <pc:sldMk cId="1140053947" sldId="403"/>
            <ac:graphicFrameMk id="15" creationId="{C02939A0-D625-03C0-E14F-FEDEB0EBFFC8}"/>
          </ac:graphicFrameMkLst>
        </pc:graphicFrameChg>
        <pc:graphicFrameChg chg="mod">
          <ac:chgData name="Xinglin Yu" userId="S::xinglinyu@microsoft.com::4801e06f-c74b-485f-b362-ab0302cee3b8" providerId="AD" clId="Web-{2CEC4DD1-C50E-3882-3ADD-23ACDB4F5BD8}" dt="2022-03-28T16:40:22.841" v="1313" actId="1076"/>
          <ac:graphicFrameMkLst>
            <pc:docMk/>
            <pc:sldMk cId="1140053947" sldId="403"/>
            <ac:graphicFrameMk id="16" creationId="{047E9022-88AA-20D9-60D1-54DCED68A697}"/>
          </ac:graphicFrameMkLst>
        </pc:graphicFrameChg>
        <pc:graphicFrameChg chg="mod">
          <ac:chgData name="Xinglin Yu" userId="S::xinglinyu@microsoft.com::4801e06f-c74b-485f-b362-ab0302cee3b8" providerId="AD" clId="Web-{2CEC4DD1-C50E-3882-3ADD-23ACDB4F5BD8}" dt="2022-03-28T16:41:09.342" v="1320" actId="1076"/>
          <ac:graphicFrameMkLst>
            <pc:docMk/>
            <pc:sldMk cId="1140053947" sldId="403"/>
            <ac:graphicFrameMk id="18" creationId="{5F5B7634-BAAD-5433-6830-743ED41E625A}"/>
          </ac:graphicFrameMkLst>
        </pc:graphicFrameChg>
        <pc:graphicFrameChg chg="mod">
          <ac:chgData name="Xinglin Yu" userId="S::xinglinyu@microsoft.com::4801e06f-c74b-485f-b362-ab0302cee3b8" providerId="AD" clId="Web-{2CEC4DD1-C50E-3882-3ADD-23ACDB4F5BD8}" dt="2022-03-28T16:40:42.216" v="1315" actId="14100"/>
          <ac:graphicFrameMkLst>
            <pc:docMk/>
            <pc:sldMk cId="1140053947" sldId="403"/>
            <ac:graphicFrameMk id="20" creationId="{84BFD81C-E83D-8E20-94C4-2BA18ACA2E34}"/>
          </ac:graphicFrameMkLst>
        </pc:graphicFrameChg>
        <pc:graphicFrameChg chg="add mod topLvl">
          <ac:chgData name="Xinglin Yu" userId="S::xinglinyu@microsoft.com::4801e06f-c74b-485f-b362-ab0302cee3b8" providerId="AD" clId="Web-{2CEC4DD1-C50E-3882-3ADD-23ACDB4F5BD8}" dt="2022-03-28T16:26:58.991" v="1159" actId="1076"/>
          <ac:graphicFrameMkLst>
            <pc:docMk/>
            <pc:sldMk cId="1140053947" sldId="403"/>
            <ac:graphicFrameMk id="45" creationId="{A0717FE9-C700-C8FB-C00D-940260CF73D4}"/>
          </ac:graphicFrameMkLst>
        </pc:graphicFrameChg>
        <pc:graphicFrameChg chg="add mod topLvl">
          <ac:chgData name="Xinglin Yu" userId="S::xinglinyu@microsoft.com::4801e06f-c74b-485f-b362-ab0302cee3b8" providerId="AD" clId="Web-{2CEC4DD1-C50E-3882-3ADD-23ACDB4F5BD8}" dt="2022-03-28T16:29:53.260" v="1190" actId="1076"/>
          <ac:graphicFrameMkLst>
            <pc:docMk/>
            <pc:sldMk cId="1140053947" sldId="403"/>
            <ac:graphicFrameMk id="47" creationId="{73FCD975-516C-7CE0-93DB-B16B63ED74D1}"/>
          </ac:graphicFrameMkLst>
        </pc:graphicFrameChg>
        <pc:graphicFrameChg chg="add mod topLvl">
          <ac:chgData name="Xinglin Yu" userId="S::xinglinyu@microsoft.com::4801e06f-c74b-485f-b362-ab0302cee3b8" providerId="AD" clId="Web-{2CEC4DD1-C50E-3882-3ADD-23ACDB4F5BD8}" dt="2022-03-28T16:28:37.899" v="1177" actId="1076"/>
          <ac:graphicFrameMkLst>
            <pc:docMk/>
            <pc:sldMk cId="1140053947" sldId="403"/>
            <ac:graphicFrameMk id="51" creationId="{B414A0A2-FA8F-00E2-523F-14E3454A339B}"/>
          </ac:graphicFrameMkLst>
        </pc:graphicFrameChg>
        <pc:graphicFrameChg chg="mod topLvl">
          <ac:chgData name="Xinglin Yu" userId="S::xinglinyu@microsoft.com::4801e06f-c74b-485f-b362-ab0302cee3b8" providerId="AD" clId="Web-{2CEC4DD1-C50E-3882-3ADD-23ACDB4F5BD8}" dt="2022-03-28T16:27:27.960" v="1167" actId="1076"/>
          <ac:graphicFrameMkLst>
            <pc:docMk/>
            <pc:sldMk cId="1140053947" sldId="403"/>
            <ac:graphicFrameMk id="54" creationId="{CB0A3011-8465-4C13-58FB-465A0D8A1EDC}"/>
          </ac:graphicFrameMkLst>
        </pc:graphicFrameChg>
        <pc:graphicFrameChg chg="del mod">
          <ac:chgData name="Xinglin Yu" userId="S::xinglinyu@microsoft.com::4801e06f-c74b-485f-b362-ab0302cee3b8" providerId="AD" clId="Web-{2CEC4DD1-C50E-3882-3ADD-23ACDB4F5BD8}" dt="2022-03-28T15:37:55.202" v="576"/>
          <ac:graphicFrameMkLst>
            <pc:docMk/>
            <pc:sldMk cId="1140053947" sldId="403"/>
            <ac:graphicFrameMk id="83" creationId="{BFBC7C0B-3608-0433-C3F9-D52586E0FBB2}"/>
          </ac:graphicFrameMkLst>
        </pc:graphicFrameChg>
        <pc:graphicFrameChg chg="del mod">
          <ac:chgData name="Xinglin Yu" userId="S::xinglinyu@microsoft.com::4801e06f-c74b-485f-b362-ab0302cee3b8" providerId="AD" clId="Web-{2CEC4DD1-C50E-3882-3ADD-23ACDB4F5BD8}" dt="2022-03-28T15:32:42.743" v="510"/>
          <ac:graphicFrameMkLst>
            <pc:docMk/>
            <pc:sldMk cId="1140053947" sldId="403"/>
            <ac:graphicFrameMk id="85" creationId="{0C82B346-F0CA-3176-1010-DE58D657D621}"/>
          </ac:graphicFrameMkLst>
        </pc:graphicFrameChg>
        <pc:graphicFrameChg chg="del mod">
          <ac:chgData name="Xinglin Yu" userId="S::xinglinyu@microsoft.com::4801e06f-c74b-485f-b362-ab0302cee3b8" providerId="AD" clId="Web-{2CEC4DD1-C50E-3882-3ADD-23ACDB4F5BD8}" dt="2022-03-28T15:32:43.493" v="511"/>
          <ac:graphicFrameMkLst>
            <pc:docMk/>
            <pc:sldMk cId="1140053947" sldId="403"/>
            <ac:graphicFrameMk id="87" creationId="{B7ACD0C2-BA84-18B7-B392-6621AE40A528}"/>
          </ac:graphicFrameMkLst>
        </pc:graphicFrameChg>
        <pc:graphicFrameChg chg="mod topLvl">
          <ac:chgData name="Xinglin Yu" userId="S::xinglinyu@microsoft.com::4801e06f-c74b-485f-b362-ab0302cee3b8" providerId="AD" clId="Web-{2CEC4DD1-C50E-3882-3ADD-23ACDB4F5BD8}" dt="2022-03-28T15:51:13.639" v="690" actId="1076"/>
          <ac:graphicFrameMkLst>
            <pc:docMk/>
            <pc:sldMk cId="1140053947" sldId="403"/>
            <ac:graphicFrameMk id="120" creationId="{04B18CA3-470F-6CB0-4AB5-B7261EC326EB}"/>
          </ac:graphicFrameMkLst>
        </pc:graphicFrameChg>
        <pc:graphicFrameChg chg="del topLvl">
          <ac:chgData name="Xinglin Yu" userId="S::xinglinyu@microsoft.com::4801e06f-c74b-485f-b362-ab0302cee3b8" providerId="AD" clId="Web-{2CEC4DD1-C50E-3882-3ADD-23ACDB4F5BD8}" dt="2022-03-28T15:49:25.184" v="666"/>
          <ac:graphicFrameMkLst>
            <pc:docMk/>
            <pc:sldMk cId="1140053947" sldId="403"/>
            <ac:graphicFrameMk id="121" creationId="{8298224E-50CF-82C1-2859-90D4E9E9A5E8}"/>
          </ac:graphicFrameMkLst>
        </pc:graphicFrameChg>
        <pc:graphicFrameChg chg="del topLvl">
          <ac:chgData name="Xinglin Yu" userId="S::xinglinyu@microsoft.com::4801e06f-c74b-485f-b362-ab0302cee3b8" providerId="AD" clId="Web-{2CEC4DD1-C50E-3882-3ADD-23ACDB4F5BD8}" dt="2022-03-28T15:49:25.184" v="665"/>
          <ac:graphicFrameMkLst>
            <pc:docMk/>
            <pc:sldMk cId="1140053947" sldId="403"/>
            <ac:graphicFrameMk id="122" creationId="{79C675B7-A982-B038-2ED1-0B1440E0DD61}"/>
          </ac:graphicFrameMkLst>
        </pc:graphicFrameChg>
        <pc:graphicFrameChg chg="del topLvl">
          <ac:chgData name="Xinglin Yu" userId="S::xinglinyu@microsoft.com::4801e06f-c74b-485f-b362-ab0302cee3b8" providerId="AD" clId="Web-{2CEC4DD1-C50E-3882-3ADD-23ACDB4F5BD8}" dt="2022-03-28T15:49:25.184" v="664"/>
          <ac:graphicFrameMkLst>
            <pc:docMk/>
            <pc:sldMk cId="1140053947" sldId="403"/>
            <ac:graphicFrameMk id="124" creationId="{C4FE6053-13A5-D638-B14A-1402EC7116EB}"/>
          </ac:graphicFrameMkLst>
        </pc:graphicFrameChg>
        <pc:graphicFrameChg chg="mod topLvl">
          <ac:chgData name="Xinglin Yu" userId="S::xinglinyu@microsoft.com::4801e06f-c74b-485f-b362-ab0302cee3b8" providerId="AD" clId="Web-{2CEC4DD1-C50E-3882-3ADD-23ACDB4F5BD8}" dt="2022-03-28T16:37:34.759" v="1282" actId="1076"/>
          <ac:graphicFrameMkLst>
            <pc:docMk/>
            <pc:sldMk cId="1140053947" sldId="403"/>
            <ac:graphicFrameMk id="225" creationId="{3D57679A-F41C-11CF-1E89-766E68BB4D51}"/>
          </ac:graphicFrameMkLst>
        </pc:graphicFrameChg>
        <pc:graphicFrameChg chg="del topLvl">
          <ac:chgData name="Xinglin Yu" userId="S::xinglinyu@microsoft.com::4801e06f-c74b-485f-b362-ab0302cee3b8" providerId="AD" clId="Web-{2CEC4DD1-C50E-3882-3ADD-23ACDB4F5BD8}" dt="2022-03-28T16:31:31.777" v="1212"/>
          <ac:graphicFrameMkLst>
            <pc:docMk/>
            <pc:sldMk cId="1140053947" sldId="403"/>
            <ac:graphicFrameMk id="226" creationId="{F8EA9AE4-3CDA-691B-5C52-EEBD4A23B9E0}"/>
          </ac:graphicFrameMkLst>
        </pc:graphicFrameChg>
        <pc:graphicFrameChg chg="del topLvl">
          <ac:chgData name="Xinglin Yu" userId="S::xinglinyu@microsoft.com::4801e06f-c74b-485f-b362-ab0302cee3b8" providerId="AD" clId="Web-{2CEC4DD1-C50E-3882-3ADD-23ACDB4F5BD8}" dt="2022-03-28T16:31:31.777" v="1211"/>
          <ac:graphicFrameMkLst>
            <pc:docMk/>
            <pc:sldMk cId="1140053947" sldId="403"/>
            <ac:graphicFrameMk id="227" creationId="{460D514F-F223-FA5E-2B70-93B6F5CC7096}"/>
          </ac:graphicFrameMkLst>
        </pc:graphicFrameChg>
        <pc:graphicFrameChg chg="del topLvl">
          <ac:chgData name="Xinglin Yu" userId="S::xinglinyu@microsoft.com::4801e06f-c74b-485f-b362-ab0302cee3b8" providerId="AD" clId="Web-{2CEC4DD1-C50E-3882-3ADD-23ACDB4F5BD8}" dt="2022-03-28T16:31:31.777" v="1209"/>
          <ac:graphicFrameMkLst>
            <pc:docMk/>
            <pc:sldMk cId="1140053947" sldId="403"/>
            <ac:graphicFrameMk id="229" creationId="{588BC9B7-76FD-D4FB-E957-010C3CDB2657}"/>
          </ac:graphicFrameMkLst>
        </pc:graphicFrameChg>
        <pc:picChg chg="del">
          <ac:chgData name="Xinglin Yu" userId="S::xinglinyu@microsoft.com::4801e06f-c74b-485f-b362-ab0302cee3b8" providerId="AD" clId="Web-{2CEC4DD1-C50E-3882-3ADD-23ACDB4F5BD8}" dt="2022-03-28T15:02:30.408" v="384"/>
          <ac:picMkLst>
            <pc:docMk/>
            <pc:sldMk cId="1140053947" sldId="403"/>
            <ac:picMk id="5" creationId="{82C2266A-0FAE-F6F4-4BBA-6C7227546949}"/>
          </ac:picMkLst>
        </pc:picChg>
        <pc:picChg chg="add">
          <ac:chgData name="Xinglin Yu" userId="S::xinglinyu@microsoft.com::4801e06f-c74b-485f-b362-ab0302cee3b8" providerId="AD" clId="Web-{2CEC4DD1-C50E-3882-3ADD-23ACDB4F5BD8}" dt="2022-03-28T15:53:32.329" v="709"/>
          <ac:picMkLst>
            <pc:docMk/>
            <pc:sldMk cId="1140053947" sldId="403"/>
            <ac:picMk id="171" creationId="{27D38F2F-DD95-1A6E-2D7B-41709349ACE5}"/>
          </ac:picMkLst>
        </pc:picChg>
        <pc:cxnChg chg="mod">
          <ac:chgData name="Xinglin Yu" userId="S::xinglinyu@microsoft.com::4801e06f-c74b-485f-b362-ab0302cee3b8" providerId="AD" clId="Web-{2CEC4DD1-C50E-3882-3ADD-23ACDB4F5BD8}" dt="2022-03-28T16:39:55.762" v="1310" actId="14100"/>
          <ac:cxnSpMkLst>
            <pc:docMk/>
            <pc:sldMk cId="1140053947" sldId="403"/>
            <ac:cxnSpMk id="10" creationId="{EFF6FC98-B7EC-4296-44D1-175D70D13699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39:25.183" v="1303" actId="14100"/>
          <ac:cxnSpMkLst>
            <pc:docMk/>
            <pc:sldMk cId="1140053947" sldId="403"/>
            <ac:cxnSpMk id="12" creationId="{4A07440C-3EB3-8FF9-CB7A-5965D4D4B74F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00:26.586" v="817" actId="1076"/>
          <ac:cxnSpMkLst>
            <pc:docMk/>
            <pc:sldMk cId="1140053947" sldId="403"/>
            <ac:cxnSpMk id="13" creationId="{D9287AE6-6E61-BD7F-08FC-38381D294407}"/>
          </ac:cxnSpMkLst>
        </pc:cxnChg>
        <pc:cxnChg chg="mod topLvl">
          <ac:chgData name="Xinglin Yu" userId="S::xinglinyu@microsoft.com::4801e06f-c74b-485f-b362-ab0302cee3b8" providerId="AD" clId="Web-{2CEC4DD1-C50E-3882-3ADD-23ACDB4F5BD8}" dt="2022-03-28T16:27:23.382" v="1164" actId="1076"/>
          <ac:cxnSpMkLst>
            <pc:docMk/>
            <pc:sldMk cId="1140053947" sldId="403"/>
            <ac:cxnSpMk id="38" creationId="{35077F23-F05E-06D2-67B1-F699132F5C4C}"/>
          </ac:cxnSpMkLst>
        </pc:cxnChg>
        <pc:cxnChg chg="mod topLvl">
          <ac:chgData name="Xinglin Yu" userId="S::xinglinyu@microsoft.com::4801e06f-c74b-485f-b362-ab0302cee3b8" providerId="AD" clId="Web-{2CEC4DD1-C50E-3882-3ADD-23ACDB4F5BD8}" dt="2022-03-28T16:26:21.334" v="1155" actId="1076"/>
          <ac:cxnSpMkLst>
            <pc:docMk/>
            <pc:sldMk cId="1140053947" sldId="403"/>
            <ac:cxnSpMk id="40" creationId="{1B3225A8-99B0-5CCB-ACA5-2D575078CE7D}"/>
          </ac:cxnSpMkLst>
        </pc:cxnChg>
        <pc:cxnChg chg="mod topLvl">
          <ac:chgData name="Xinglin Yu" userId="S::xinglinyu@microsoft.com::4801e06f-c74b-485f-b362-ab0302cee3b8" providerId="AD" clId="Web-{2CEC4DD1-C50E-3882-3ADD-23ACDB4F5BD8}" dt="2022-03-28T16:27:57.367" v="1172" actId="14100"/>
          <ac:cxnSpMkLst>
            <pc:docMk/>
            <pc:sldMk cId="1140053947" sldId="403"/>
            <ac:cxnSpMk id="42" creationId="{ABDB820C-AE51-87DB-002C-B8AC14448063}"/>
          </ac:cxnSpMkLst>
        </pc:cxnChg>
        <pc:cxnChg chg="mod topLvl">
          <ac:chgData name="Xinglin Yu" userId="S::xinglinyu@microsoft.com::4801e06f-c74b-485f-b362-ab0302cee3b8" providerId="AD" clId="Web-{2CEC4DD1-C50E-3882-3ADD-23ACDB4F5BD8}" dt="2022-03-28T16:29:27.790" v="1186" actId="1076"/>
          <ac:cxnSpMkLst>
            <pc:docMk/>
            <pc:sldMk cId="1140053947" sldId="403"/>
            <ac:cxnSpMk id="44" creationId="{5DDF3782-D287-CC17-0160-AFAAEF10DE18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44:09.392" v="1354" actId="1076"/>
          <ac:cxnSpMkLst>
            <pc:docMk/>
            <pc:sldMk cId="1140053947" sldId="403"/>
            <ac:cxnSpMk id="48" creationId="{F23EAB62-3423-0929-E6ED-C5F0B476A0AC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40:09.423" v="587"/>
          <ac:cxnSpMkLst>
            <pc:docMk/>
            <pc:sldMk cId="1140053947" sldId="403"/>
            <ac:cxnSpMk id="64" creationId="{3EA676D1-4259-1AB1-FCD8-A422DAA110A5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40:09.423" v="587"/>
          <ac:cxnSpMkLst>
            <pc:docMk/>
            <pc:sldMk cId="1140053947" sldId="403"/>
            <ac:cxnSpMk id="65" creationId="{DE81A1DF-1462-1333-BF91-8F2D2FD0478A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40:09.423" v="587"/>
          <ac:cxnSpMkLst>
            <pc:docMk/>
            <pc:sldMk cId="1140053947" sldId="403"/>
            <ac:cxnSpMk id="66" creationId="{EB780611-531C-9855-99FA-0A08485F9497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41:02.393" v="594" actId="1076"/>
          <ac:cxnSpMkLst>
            <pc:docMk/>
            <pc:sldMk cId="1140053947" sldId="403"/>
            <ac:cxnSpMk id="68" creationId="{6B47BDA4-B555-7443-436D-71C7FF555733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29:45.240" v="480" actId="1076"/>
          <ac:cxnSpMkLst>
            <pc:docMk/>
            <pc:sldMk cId="1140053947" sldId="403"/>
            <ac:cxnSpMk id="75" creationId="{B6F62975-6298-E36F-E4C7-949907439EFD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30:14.428" v="488" actId="1076"/>
          <ac:cxnSpMkLst>
            <pc:docMk/>
            <pc:sldMk cId="1140053947" sldId="403"/>
            <ac:cxnSpMk id="77" creationId="{154A4409-E93F-75D0-5E23-821D7A9C5675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30:30.522" v="490" actId="1076"/>
          <ac:cxnSpMkLst>
            <pc:docMk/>
            <pc:sldMk cId="1140053947" sldId="403"/>
            <ac:cxnSpMk id="79" creationId="{59D10EEB-A718-D386-D4B9-6A9625E5FFB4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30:48.647" v="492" actId="1076"/>
          <ac:cxnSpMkLst>
            <pc:docMk/>
            <pc:sldMk cId="1140053947" sldId="403"/>
            <ac:cxnSpMk id="81" creationId="{C73F992A-E50F-1685-1A3C-0BABF203262A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41:49.441" v="602"/>
          <ac:cxnSpMkLst>
            <pc:docMk/>
            <pc:sldMk cId="1140053947" sldId="403"/>
            <ac:cxnSpMk id="84" creationId="{A067E278-8091-FD98-3CDA-A98E9054CBDB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41:49.441" v="602"/>
          <ac:cxnSpMkLst>
            <pc:docMk/>
            <pc:sldMk cId="1140053947" sldId="403"/>
            <ac:cxnSpMk id="86" creationId="{9335FBF7-0C53-58B7-A38A-6D7DF240F5CC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41:49.441" v="602"/>
          <ac:cxnSpMkLst>
            <pc:docMk/>
            <pc:sldMk cId="1140053947" sldId="403"/>
            <ac:cxnSpMk id="89" creationId="{EC2464A2-D74E-B7F7-8C7E-2F636C90267D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41:49.441" v="602"/>
          <ac:cxnSpMkLst>
            <pc:docMk/>
            <pc:sldMk cId="1140053947" sldId="403"/>
            <ac:cxnSpMk id="91" creationId="{36A10AAA-579B-EF67-3E7E-F40343D28846}"/>
          </ac:cxnSpMkLst>
        </pc:cxnChg>
        <pc:cxnChg chg="mod topLvl">
          <ac:chgData name="Xinglin Yu" userId="S::xinglinyu@microsoft.com::4801e06f-c74b-485f-b362-ab0302cee3b8" providerId="AD" clId="Web-{2CEC4DD1-C50E-3882-3ADD-23ACDB4F5BD8}" dt="2022-03-28T16:11:09.270" v="954"/>
          <ac:cxnSpMkLst>
            <pc:docMk/>
            <pc:sldMk cId="1140053947" sldId="403"/>
            <ac:cxnSpMk id="102" creationId="{FAC3DA50-7656-0623-F8BD-9767CF3F377F}"/>
          </ac:cxnSpMkLst>
        </pc:cxnChg>
        <pc:cxnChg chg="mod topLvl">
          <ac:chgData name="Xinglin Yu" userId="S::xinglinyu@microsoft.com::4801e06f-c74b-485f-b362-ab0302cee3b8" providerId="AD" clId="Web-{2CEC4DD1-C50E-3882-3ADD-23ACDB4F5BD8}" dt="2022-03-28T16:12:51.053" v="969" actId="1076"/>
          <ac:cxnSpMkLst>
            <pc:docMk/>
            <pc:sldMk cId="1140053947" sldId="403"/>
            <ac:cxnSpMk id="103" creationId="{7F32D935-6A81-AAAC-C233-0109A3009B1C}"/>
          </ac:cxnSpMkLst>
        </pc:cxnChg>
        <pc:cxnChg chg="mod topLvl">
          <ac:chgData name="Xinglin Yu" userId="S::xinglinyu@microsoft.com::4801e06f-c74b-485f-b362-ab0302cee3b8" providerId="AD" clId="Web-{2CEC4DD1-C50E-3882-3ADD-23ACDB4F5BD8}" dt="2022-03-28T16:13:18.397" v="973" actId="1076"/>
          <ac:cxnSpMkLst>
            <pc:docMk/>
            <pc:sldMk cId="1140053947" sldId="403"/>
            <ac:cxnSpMk id="104" creationId="{5A6B5673-3EBF-0327-685D-E6639C0DEB5D}"/>
          </ac:cxnSpMkLst>
        </pc:cxnChg>
        <pc:cxnChg chg="mod topLvl">
          <ac:chgData name="Xinglin Yu" userId="S::xinglinyu@microsoft.com::4801e06f-c74b-485f-b362-ab0302cee3b8" providerId="AD" clId="Web-{2CEC4DD1-C50E-3882-3ADD-23ACDB4F5BD8}" dt="2022-03-28T16:13:08.772" v="971" actId="1076"/>
          <ac:cxnSpMkLst>
            <pc:docMk/>
            <pc:sldMk cId="1140053947" sldId="403"/>
            <ac:cxnSpMk id="105" creationId="{BD828720-50DC-5A50-4460-552E412B5439}"/>
          </ac:cxnSpMkLst>
        </pc:cxnChg>
        <pc:cxnChg chg="mod topLvl">
          <ac:chgData name="Xinglin Yu" userId="S::xinglinyu@microsoft.com::4801e06f-c74b-485f-b362-ab0302cee3b8" providerId="AD" clId="Web-{2CEC4DD1-C50E-3882-3ADD-23ACDB4F5BD8}" dt="2022-03-28T15:51:31.639" v="692"/>
          <ac:cxnSpMkLst>
            <pc:docMk/>
            <pc:sldMk cId="1140053947" sldId="403"/>
            <ac:cxnSpMk id="116" creationId="{05DA800F-1173-1F9D-992E-9F33793C9A1E}"/>
          </ac:cxnSpMkLst>
        </pc:cxnChg>
        <pc:cxnChg chg="del mod">
          <ac:chgData name="Xinglin Yu" userId="S::xinglinyu@microsoft.com::4801e06f-c74b-485f-b362-ab0302cee3b8" providerId="AD" clId="Web-{2CEC4DD1-C50E-3882-3ADD-23ACDB4F5BD8}" dt="2022-03-28T15:49:13.855" v="661"/>
          <ac:cxnSpMkLst>
            <pc:docMk/>
            <pc:sldMk cId="1140053947" sldId="403"/>
            <ac:cxnSpMk id="117" creationId="{F1725A49-C1B7-4325-69B7-33A0E17953BC}"/>
          </ac:cxnSpMkLst>
        </pc:cxnChg>
        <pc:cxnChg chg="del mod topLvl">
          <ac:chgData name="Xinglin Yu" userId="S::xinglinyu@microsoft.com::4801e06f-c74b-485f-b362-ab0302cee3b8" providerId="AD" clId="Web-{2CEC4DD1-C50E-3882-3ADD-23ACDB4F5BD8}" dt="2022-03-28T15:49:25.184" v="668"/>
          <ac:cxnSpMkLst>
            <pc:docMk/>
            <pc:sldMk cId="1140053947" sldId="403"/>
            <ac:cxnSpMk id="118" creationId="{23311C54-6A83-9EFE-F9C0-209B9C31226B}"/>
          </ac:cxnSpMkLst>
        </pc:cxnChg>
        <pc:cxnChg chg="del mod topLvl">
          <ac:chgData name="Xinglin Yu" userId="S::xinglinyu@microsoft.com::4801e06f-c74b-485f-b362-ab0302cee3b8" providerId="AD" clId="Web-{2CEC4DD1-C50E-3882-3ADD-23ACDB4F5BD8}" dt="2022-03-28T15:49:25.184" v="667"/>
          <ac:cxnSpMkLst>
            <pc:docMk/>
            <pc:sldMk cId="1140053947" sldId="403"/>
            <ac:cxnSpMk id="119" creationId="{D017238B-81B7-9876-FBF4-5A2987DA274E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50:10.559" v="679"/>
          <ac:cxnSpMkLst>
            <pc:docMk/>
            <pc:sldMk cId="1140053947" sldId="403"/>
            <ac:cxnSpMk id="132" creationId="{D187D623-F648-9AC3-E324-74727BB9494F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50:16.528" v="681"/>
          <ac:cxnSpMkLst>
            <pc:docMk/>
            <pc:sldMk cId="1140053947" sldId="403"/>
            <ac:cxnSpMk id="138" creationId="{990B72CA-1B66-FFD3-727F-163F61A514ED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50:24.185" v="683"/>
          <ac:cxnSpMkLst>
            <pc:docMk/>
            <pc:sldMk cId="1140053947" sldId="403"/>
            <ac:cxnSpMk id="144" creationId="{6682C873-AA32-942B-4A0B-1CE9D862BCF2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52:07.718" v="697"/>
          <ac:cxnSpMkLst>
            <pc:docMk/>
            <pc:sldMk cId="1140053947" sldId="403"/>
            <ac:cxnSpMk id="150" creationId="{FBF1E504-7F54-5F27-59A3-5297E3FF3CA4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52:12.343" v="699"/>
          <ac:cxnSpMkLst>
            <pc:docMk/>
            <pc:sldMk cId="1140053947" sldId="403"/>
            <ac:cxnSpMk id="156" creationId="{7F4CDE6D-3316-57E6-2BD2-68F98C34C6E0}"/>
          </ac:cxnSpMkLst>
        </pc:cxnChg>
        <pc:cxnChg chg="mod">
          <ac:chgData name="Xinglin Yu" userId="S::xinglinyu@microsoft.com::4801e06f-c74b-485f-b362-ab0302cee3b8" providerId="AD" clId="Web-{2CEC4DD1-C50E-3882-3ADD-23ACDB4F5BD8}" dt="2022-03-28T15:52:23.484" v="702"/>
          <ac:cxnSpMkLst>
            <pc:docMk/>
            <pc:sldMk cId="1140053947" sldId="403"/>
            <ac:cxnSpMk id="162" creationId="{31CFC8F9-149E-2DA9-1664-D16B5F0815E7}"/>
          </ac:cxnSpMkLst>
        </pc:cxnChg>
        <pc:cxnChg chg="add">
          <ac:chgData name="Xinglin Yu" userId="S::xinglinyu@microsoft.com::4801e06f-c74b-485f-b362-ab0302cee3b8" providerId="AD" clId="Web-{2CEC4DD1-C50E-3882-3ADD-23ACDB4F5BD8}" dt="2022-03-28T15:53:32.329" v="709"/>
          <ac:cxnSpMkLst>
            <pc:docMk/>
            <pc:sldMk cId="1140053947" sldId="403"/>
            <ac:cxnSpMk id="168" creationId="{0E4F298C-E410-E847-DC3C-104779AFFBAE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00:26.586" v="818" actId="1076"/>
          <ac:cxnSpMkLst>
            <pc:docMk/>
            <pc:sldMk cId="1140053947" sldId="403"/>
            <ac:cxnSpMk id="172" creationId="{3A6D69CA-C69E-1704-752D-FEC9B2216B17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00:26.586" v="816" actId="1076"/>
          <ac:cxnSpMkLst>
            <pc:docMk/>
            <pc:sldMk cId="1140053947" sldId="403"/>
            <ac:cxnSpMk id="174" creationId="{BA9F72C5-A900-8D3F-A8AB-092A369EFCE8}"/>
          </ac:cxnSpMkLst>
        </pc:cxnChg>
        <pc:cxnChg chg="del mod topLvl">
          <ac:chgData name="Xinglin Yu" userId="S::xinglinyu@microsoft.com::4801e06f-c74b-485f-b362-ab0302cee3b8" providerId="AD" clId="Web-{2CEC4DD1-C50E-3882-3ADD-23ACDB4F5BD8}" dt="2022-03-28T16:34:19.561" v="1254"/>
          <ac:cxnSpMkLst>
            <pc:docMk/>
            <pc:sldMk cId="1140053947" sldId="403"/>
            <ac:cxnSpMk id="183" creationId="{FD28717A-0D07-7F2A-C0BA-FAF995C0B169}"/>
          </ac:cxnSpMkLst>
        </pc:cxnChg>
        <pc:cxnChg chg="add del mod topLvl">
          <ac:chgData name="Xinglin Yu" userId="S::xinglinyu@microsoft.com::4801e06f-c74b-485f-b362-ab0302cee3b8" providerId="AD" clId="Web-{2CEC4DD1-C50E-3882-3ADD-23ACDB4F5BD8}" dt="2022-03-28T16:34:19.561" v="1253"/>
          <ac:cxnSpMkLst>
            <pc:docMk/>
            <pc:sldMk cId="1140053947" sldId="403"/>
            <ac:cxnSpMk id="184" creationId="{8250C037-E1B0-8541-87B2-C4FA9E4F52C3}"/>
          </ac:cxnSpMkLst>
        </pc:cxnChg>
        <pc:cxnChg chg="del mod topLvl">
          <ac:chgData name="Xinglin Yu" userId="S::xinglinyu@microsoft.com::4801e06f-c74b-485f-b362-ab0302cee3b8" providerId="AD" clId="Web-{2CEC4DD1-C50E-3882-3ADD-23ACDB4F5BD8}" dt="2022-03-28T16:34:19.561" v="1252"/>
          <ac:cxnSpMkLst>
            <pc:docMk/>
            <pc:sldMk cId="1140053947" sldId="403"/>
            <ac:cxnSpMk id="185" creationId="{2503C87E-D650-493A-42B5-9FE116E99212}"/>
          </ac:cxnSpMkLst>
        </pc:cxnChg>
        <pc:cxnChg chg="del mod topLvl">
          <ac:chgData name="Xinglin Yu" userId="S::xinglinyu@microsoft.com::4801e06f-c74b-485f-b362-ab0302cee3b8" providerId="AD" clId="Web-{2CEC4DD1-C50E-3882-3ADD-23ACDB4F5BD8}" dt="2022-03-28T16:34:19.561" v="1251"/>
          <ac:cxnSpMkLst>
            <pc:docMk/>
            <pc:sldMk cId="1140053947" sldId="403"/>
            <ac:cxnSpMk id="186" creationId="{7B73F1F1-0F3F-0EFC-4527-F685C621FEC2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18:40.982" v="1029" actId="1076"/>
          <ac:cxnSpMkLst>
            <pc:docMk/>
            <pc:sldMk cId="1140053947" sldId="403"/>
            <ac:cxnSpMk id="192" creationId="{75509492-5798-16FB-D2CB-516E2D6813AA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18:40.997" v="1030" actId="1076"/>
          <ac:cxnSpMkLst>
            <pc:docMk/>
            <pc:sldMk cId="1140053947" sldId="403"/>
            <ac:cxnSpMk id="193" creationId="{C38A74AB-489B-63BA-FED0-34D4EB24E357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18:41.013" v="1031" actId="1076"/>
          <ac:cxnSpMkLst>
            <pc:docMk/>
            <pc:sldMk cId="1140053947" sldId="403"/>
            <ac:cxnSpMk id="194" creationId="{441F6969-FF5A-AA8F-BE05-2AD70AFF1FFD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18:41.044" v="1032" actId="1076"/>
          <ac:cxnSpMkLst>
            <pc:docMk/>
            <pc:sldMk cId="1140053947" sldId="403"/>
            <ac:cxnSpMk id="195" creationId="{9FF83AB7-A9F4-B3E1-C847-46DE7C8D1DBA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19:52.077" v="1055" actId="1076"/>
          <ac:cxnSpMkLst>
            <pc:docMk/>
            <pc:sldMk cId="1140053947" sldId="403"/>
            <ac:cxnSpMk id="201" creationId="{D4C01002-29EC-E1AD-D757-C6BC9E0151E0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19:52.097" v="1056" actId="1076"/>
          <ac:cxnSpMkLst>
            <pc:docMk/>
            <pc:sldMk cId="1140053947" sldId="403"/>
            <ac:cxnSpMk id="202" creationId="{E7D0FC07-5171-18D4-3ED6-D0D885181A66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19:52.108" v="1057" actId="1076"/>
          <ac:cxnSpMkLst>
            <pc:docMk/>
            <pc:sldMk cId="1140053947" sldId="403"/>
            <ac:cxnSpMk id="203" creationId="{8D5A3746-66FC-940A-AE76-64019AEB7F31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19:52.139" v="1058" actId="1076"/>
          <ac:cxnSpMkLst>
            <pc:docMk/>
            <pc:sldMk cId="1140053947" sldId="403"/>
            <ac:cxnSpMk id="204" creationId="{133BC010-691D-DFEA-D860-0BA8478314D0}"/>
          </ac:cxnSpMkLst>
        </pc:cxnChg>
        <pc:cxnChg chg="add del mod">
          <ac:chgData name="Xinglin Yu" userId="S::xinglinyu@microsoft.com::4801e06f-c74b-485f-b362-ab0302cee3b8" providerId="AD" clId="Web-{2CEC4DD1-C50E-3882-3ADD-23ACDB4F5BD8}" dt="2022-03-28T16:31:07.214" v="1200"/>
          <ac:cxnSpMkLst>
            <pc:docMk/>
            <pc:sldMk cId="1140053947" sldId="403"/>
            <ac:cxnSpMk id="210" creationId="{47374A8A-4DCD-E63A-00CB-3AE7FE8A3CE8}"/>
          </ac:cxnSpMkLst>
        </pc:cxnChg>
        <pc:cxnChg chg="add del mod">
          <ac:chgData name="Xinglin Yu" userId="S::xinglinyu@microsoft.com::4801e06f-c74b-485f-b362-ab0302cee3b8" providerId="AD" clId="Web-{2CEC4DD1-C50E-3882-3ADD-23ACDB4F5BD8}" dt="2022-03-28T16:31:07.214" v="1199"/>
          <ac:cxnSpMkLst>
            <pc:docMk/>
            <pc:sldMk cId="1140053947" sldId="403"/>
            <ac:cxnSpMk id="211" creationId="{9B74A3DE-AEB5-BB2C-2CF2-6D2DE111C96C}"/>
          </ac:cxnSpMkLst>
        </pc:cxnChg>
        <pc:cxnChg chg="add del mod">
          <ac:chgData name="Xinglin Yu" userId="S::xinglinyu@microsoft.com::4801e06f-c74b-485f-b362-ab0302cee3b8" providerId="AD" clId="Web-{2CEC4DD1-C50E-3882-3ADD-23ACDB4F5BD8}" dt="2022-03-28T16:31:07.214" v="1198"/>
          <ac:cxnSpMkLst>
            <pc:docMk/>
            <pc:sldMk cId="1140053947" sldId="403"/>
            <ac:cxnSpMk id="212" creationId="{30E5ACFA-A335-D56B-5576-6A17B1AF97C0}"/>
          </ac:cxnSpMkLst>
        </pc:cxnChg>
        <pc:cxnChg chg="add del mod">
          <ac:chgData name="Xinglin Yu" userId="S::xinglinyu@microsoft.com::4801e06f-c74b-485f-b362-ab0302cee3b8" providerId="AD" clId="Web-{2CEC4DD1-C50E-3882-3ADD-23ACDB4F5BD8}" dt="2022-03-28T16:31:07.214" v="1197"/>
          <ac:cxnSpMkLst>
            <pc:docMk/>
            <pc:sldMk cId="1140053947" sldId="403"/>
            <ac:cxnSpMk id="213" creationId="{B83730CA-563C-C892-EFE8-DCB5D09E69E2}"/>
          </ac:cxnSpMkLst>
        </pc:cxnChg>
        <pc:cxnChg chg="mod topLvl">
          <ac:chgData name="Xinglin Yu" userId="S::xinglinyu@microsoft.com::4801e06f-c74b-485f-b362-ab0302cee3b8" providerId="AD" clId="Web-{2CEC4DD1-C50E-3882-3ADD-23ACDB4F5BD8}" dt="2022-03-28T16:37:20.790" v="1280"/>
          <ac:cxnSpMkLst>
            <pc:docMk/>
            <pc:sldMk cId="1140053947" sldId="403"/>
            <ac:cxnSpMk id="220" creationId="{8FC53DC3-2E6F-A549-135B-82496839A27D}"/>
          </ac:cxnSpMkLst>
        </pc:cxnChg>
        <pc:cxnChg chg="del mod topLvl">
          <ac:chgData name="Xinglin Yu" userId="S::xinglinyu@microsoft.com::4801e06f-c74b-485f-b362-ab0302cee3b8" providerId="AD" clId="Web-{2CEC4DD1-C50E-3882-3ADD-23ACDB4F5BD8}" dt="2022-03-28T16:31:31.777" v="1215"/>
          <ac:cxnSpMkLst>
            <pc:docMk/>
            <pc:sldMk cId="1140053947" sldId="403"/>
            <ac:cxnSpMk id="221" creationId="{68FC9E02-168B-3739-3F73-D5949C686A44}"/>
          </ac:cxnSpMkLst>
        </pc:cxnChg>
        <pc:cxnChg chg="del mod topLvl">
          <ac:chgData name="Xinglin Yu" userId="S::xinglinyu@microsoft.com::4801e06f-c74b-485f-b362-ab0302cee3b8" providerId="AD" clId="Web-{2CEC4DD1-C50E-3882-3ADD-23ACDB4F5BD8}" dt="2022-03-28T16:31:31.777" v="1214"/>
          <ac:cxnSpMkLst>
            <pc:docMk/>
            <pc:sldMk cId="1140053947" sldId="403"/>
            <ac:cxnSpMk id="222" creationId="{9A493A5B-6234-6187-DA69-B27B87F9396B}"/>
          </ac:cxnSpMkLst>
        </pc:cxnChg>
        <pc:cxnChg chg="del mod topLvl">
          <ac:chgData name="Xinglin Yu" userId="S::xinglinyu@microsoft.com::4801e06f-c74b-485f-b362-ab0302cee3b8" providerId="AD" clId="Web-{2CEC4DD1-C50E-3882-3ADD-23ACDB4F5BD8}" dt="2022-03-28T16:31:31.777" v="1213"/>
          <ac:cxnSpMkLst>
            <pc:docMk/>
            <pc:sldMk cId="1140053947" sldId="403"/>
            <ac:cxnSpMk id="223" creationId="{ED9649EB-5203-1850-9B93-B8A49AAF095E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31:54.496" v="1219"/>
          <ac:cxnSpMkLst>
            <pc:docMk/>
            <pc:sldMk cId="1140053947" sldId="403"/>
            <ac:cxnSpMk id="236" creationId="{D486A8A1-84DA-E0A1-A593-23E52004C10C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31:59.887" v="1221"/>
          <ac:cxnSpMkLst>
            <pc:docMk/>
            <pc:sldMk cId="1140053947" sldId="403"/>
            <ac:cxnSpMk id="241" creationId="{8614CECD-F383-CA01-6782-6EBE16EA73BA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32:09.153" v="1223"/>
          <ac:cxnSpMkLst>
            <pc:docMk/>
            <pc:sldMk cId="1140053947" sldId="403"/>
            <ac:cxnSpMk id="246" creationId="{2F9044A3-D9F3-4678-900D-0677F9610CAE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33:35.279" v="1238"/>
          <ac:cxnSpMkLst>
            <pc:docMk/>
            <pc:sldMk cId="1140053947" sldId="403"/>
            <ac:cxnSpMk id="253" creationId="{FB09D43B-51B7-0755-2107-D69CDFC40ABB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33:35.279" v="1238"/>
          <ac:cxnSpMkLst>
            <pc:docMk/>
            <pc:sldMk cId="1140053947" sldId="403"/>
            <ac:cxnSpMk id="254" creationId="{26AADC8E-1E43-347E-B8C7-1368938B4AA0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33:35.279" v="1238"/>
          <ac:cxnSpMkLst>
            <pc:docMk/>
            <pc:sldMk cId="1140053947" sldId="403"/>
            <ac:cxnSpMk id="255" creationId="{EF7CE33A-1931-7003-BC5F-124CA8B12343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33:35.279" v="1238"/>
          <ac:cxnSpMkLst>
            <pc:docMk/>
            <pc:sldMk cId="1140053947" sldId="403"/>
            <ac:cxnSpMk id="256" creationId="{CBF8CF61-DCEF-ADBD-7822-2BC8E3C4A8EA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38:02.760" v="1288"/>
          <ac:cxnSpMkLst>
            <pc:docMk/>
            <pc:sldMk cId="1140053947" sldId="403"/>
            <ac:cxnSpMk id="261" creationId="{40CBED53-0325-02F8-7058-88DDCF5B7826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38:07.041" v="1290"/>
          <ac:cxnSpMkLst>
            <pc:docMk/>
            <pc:sldMk cId="1140053947" sldId="403"/>
            <ac:cxnSpMk id="266" creationId="{7A2DC738-60C1-D834-1DC5-326A805AF12B}"/>
          </ac:cxnSpMkLst>
        </pc:cxnChg>
        <pc:cxnChg chg="mod">
          <ac:chgData name="Xinglin Yu" userId="S::xinglinyu@microsoft.com::4801e06f-c74b-485f-b362-ab0302cee3b8" providerId="AD" clId="Web-{2CEC4DD1-C50E-3882-3ADD-23ACDB4F5BD8}" dt="2022-03-28T16:38:11.979" v="1292"/>
          <ac:cxnSpMkLst>
            <pc:docMk/>
            <pc:sldMk cId="1140053947" sldId="403"/>
            <ac:cxnSpMk id="271" creationId="{A054AE1A-DF67-1671-80EF-48008948936C}"/>
          </ac:cxnSpMkLst>
        </pc:cxnChg>
        <pc:cxnChg chg="add mod">
          <ac:chgData name="Xinglin Yu" userId="S::xinglinyu@microsoft.com::4801e06f-c74b-485f-b362-ab0302cee3b8" providerId="AD" clId="Web-{2CEC4DD1-C50E-3882-3ADD-23ACDB4F5BD8}" dt="2022-03-28T16:44:09.407" v="1355" actId="1076"/>
          <ac:cxnSpMkLst>
            <pc:docMk/>
            <pc:sldMk cId="1140053947" sldId="403"/>
            <ac:cxnSpMk id="275" creationId="{0C825A51-6E9A-0E44-5B68-CE20FFDE5D86}"/>
          </ac:cxnSpMkLst>
        </pc:cxnChg>
      </pc:sldChg>
      <pc:sldChg chg="add del replId">
        <pc:chgData name="Xinglin Yu" userId="S::xinglinyu@microsoft.com::4801e06f-c74b-485f-b362-ab0302cee3b8" providerId="AD" clId="Web-{2CEC4DD1-C50E-3882-3ADD-23ACDB4F5BD8}" dt="2022-03-28T16:54:20.958" v="1394"/>
        <pc:sldMkLst>
          <pc:docMk/>
          <pc:sldMk cId="726791274" sldId="404"/>
        </pc:sldMkLst>
      </pc:sldChg>
    </pc:docChg>
  </pc:docChgLst>
  <pc:docChgLst>
    <pc:chgData name="Xinglin Yu" userId="S::xinglinyu@microsoft.com::4801e06f-c74b-485f-b362-ab0302cee3b8" providerId="AD" clId="Web-{4DB4AB9C-980E-D171-4EEB-041CEC83AA0A}"/>
    <pc:docChg chg="modSld sldOrd">
      <pc:chgData name="Xinglin Yu" userId="S::xinglinyu@microsoft.com::4801e06f-c74b-485f-b362-ab0302cee3b8" providerId="AD" clId="Web-{4DB4AB9C-980E-D171-4EEB-041CEC83AA0A}" dt="2022-03-28T13:50:43.638" v="5"/>
      <pc:docMkLst>
        <pc:docMk/>
      </pc:docMkLst>
      <pc:sldChg chg="modSp ord modNotes">
        <pc:chgData name="Xinglin Yu" userId="S::xinglinyu@microsoft.com::4801e06f-c74b-485f-b362-ab0302cee3b8" providerId="AD" clId="Web-{4DB4AB9C-980E-D171-4EEB-041CEC83AA0A}" dt="2022-03-28T13:50:43.638" v="5"/>
        <pc:sldMkLst>
          <pc:docMk/>
          <pc:sldMk cId="3575835842" sldId="395"/>
        </pc:sldMkLst>
        <pc:spChg chg="mod">
          <ac:chgData name="Xinglin Yu" userId="S::xinglinyu@microsoft.com::4801e06f-c74b-485f-b362-ab0302cee3b8" providerId="AD" clId="Web-{4DB4AB9C-980E-D171-4EEB-041CEC83AA0A}" dt="2022-03-28T13:17:29.140" v="4" actId="20577"/>
          <ac:spMkLst>
            <pc:docMk/>
            <pc:sldMk cId="3575835842" sldId="395"/>
            <ac:spMk id="50" creationId="{8536B5B4-E435-1F88-A51D-ED3424229EB8}"/>
          </ac:spMkLst>
        </pc:spChg>
      </pc:sldChg>
    </pc:docChg>
  </pc:docChgLst>
  <pc:docChgLst>
    <pc:chgData name="Xinglin Yu" userId="S::xinglinyu@microsoft.com::4801e06f-c74b-485f-b362-ab0302cee3b8" providerId="AD" clId="Web-{EF4B6C2B-1594-A145-C294-0638C876C7FB}"/>
    <pc:docChg chg="addSld modSld sldOrd">
      <pc:chgData name="Xinglin Yu" userId="S::xinglinyu@microsoft.com::4801e06f-c74b-485f-b362-ab0302cee3b8" providerId="AD" clId="Web-{EF4B6C2B-1594-A145-C294-0638C876C7FB}" dt="2022-03-29T13:05:33.146" v="263" actId="1076"/>
      <pc:docMkLst>
        <pc:docMk/>
      </pc:docMkLst>
      <pc:sldChg chg="modSp">
        <pc:chgData name="Xinglin Yu" userId="S::xinglinyu@microsoft.com::4801e06f-c74b-485f-b362-ab0302cee3b8" providerId="AD" clId="Web-{EF4B6C2B-1594-A145-C294-0638C876C7FB}" dt="2022-03-29T13:05:33.146" v="263" actId="1076"/>
        <pc:sldMkLst>
          <pc:docMk/>
          <pc:sldMk cId="2652564003" sldId="321"/>
        </pc:sldMkLst>
        <pc:spChg chg="mod">
          <ac:chgData name="Xinglin Yu" userId="S::xinglinyu@microsoft.com::4801e06f-c74b-485f-b362-ab0302cee3b8" providerId="AD" clId="Web-{EF4B6C2B-1594-A145-C294-0638C876C7FB}" dt="2022-03-29T13:05:33.146" v="263" actId="1076"/>
          <ac:spMkLst>
            <pc:docMk/>
            <pc:sldMk cId="2652564003" sldId="321"/>
            <ac:spMk id="61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21:27.871" v="229" actId="1076"/>
        <pc:sldMkLst>
          <pc:docMk/>
          <pc:sldMk cId="132321288" sldId="369"/>
        </pc:sldMkLst>
        <pc:spChg chg="mod">
          <ac:chgData name="Xinglin Yu" userId="S::xinglinyu@microsoft.com::4801e06f-c74b-485f-b362-ab0302cee3b8" providerId="AD" clId="Web-{EF4B6C2B-1594-A145-C294-0638C876C7FB}" dt="2022-03-29T10:21:27.871" v="229" actId="1076"/>
          <ac:spMkLst>
            <pc:docMk/>
            <pc:sldMk cId="132321288" sldId="369"/>
            <ac:spMk id="61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23:21.217" v="239" actId="20577"/>
        <pc:sldMkLst>
          <pc:docMk/>
          <pc:sldMk cId="1603472837" sldId="371"/>
        </pc:sldMkLst>
        <pc:spChg chg="mod">
          <ac:chgData name="Xinglin Yu" userId="S::xinglinyu@microsoft.com::4801e06f-c74b-485f-b362-ab0302cee3b8" providerId="AD" clId="Web-{EF4B6C2B-1594-A145-C294-0638C876C7FB}" dt="2022-03-29T10:23:21.217" v="239" actId="20577"/>
          <ac:spMkLst>
            <pc:docMk/>
            <pc:sldMk cId="1603472837" sldId="371"/>
            <ac:spMk id="2" creationId="{ADFA7EDD-AC02-421B-BCED-02A281A09369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25:05.360" v="241" actId="14100"/>
        <pc:sldMkLst>
          <pc:docMk/>
          <pc:sldMk cId="3003334503" sldId="388"/>
        </pc:sldMkLst>
        <pc:picChg chg="mod">
          <ac:chgData name="Xinglin Yu" userId="S::xinglinyu@microsoft.com::4801e06f-c74b-485f-b362-ab0302cee3b8" providerId="AD" clId="Web-{EF4B6C2B-1594-A145-C294-0638C876C7FB}" dt="2022-03-29T10:25:05.360" v="241" actId="14100"/>
          <ac:picMkLst>
            <pc:docMk/>
            <pc:sldMk cId="3003334503" sldId="388"/>
            <ac:picMk id="5" creationId="{C0BC7B80-F373-4C38-92BF-3DFE1F1102F3}"/>
          </ac:picMkLst>
        </pc:picChg>
      </pc:sldChg>
      <pc:sldChg chg="modSp">
        <pc:chgData name="Xinglin Yu" userId="S::xinglinyu@microsoft.com::4801e06f-c74b-485f-b362-ab0302cee3b8" providerId="AD" clId="Web-{EF4B6C2B-1594-A145-C294-0638C876C7FB}" dt="2022-03-29T10:21:45.762" v="234" actId="1076"/>
        <pc:sldMkLst>
          <pc:docMk/>
          <pc:sldMk cId="1855057528" sldId="396"/>
        </pc:sldMkLst>
        <pc:spChg chg="mod">
          <ac:chgData name="Xinglin Yu" userId="S::xinglinyu@microsoft.com::4801e06f-c74b-485f-b362-ab0302cee3b8" providerId="AD" clId="Web-{EF4B6C2B-1594-A145-C294-0638C876C7FB}" dt="2022-03-29T10:21:45.746" v="233" actId="1076"/>
          <ac:spMkLst>
            <pc:docMk/>
            <pc:sldMk cId="1855057528" sldId="396"/>
            <ac:spMk id="45" creationId="{655CB957-2A02-D83C-4DBF-AA899063D38E}"/>
          </ac:spMkLst>
        </pc:spChg>
        <pc:spChg chg="mod">
          <ac:chgData name="Xinglin Yu" userId="S::xinglinyu@microsoft.com::4801e06f-c74b-485f-b362-ab0302cee3b8" providerId="AD" clId="Web-{EF4B6C2B-1594-A145-C294-0638C876C7FB}" dt="2022-03-29T10:21:45.762" v="234" actId="1076"/>
          <ac:spMkLst>
            <pc:docMk/>
            <pc:sldMk cId="1855057528" sldId="396"/>
            <ac:spMk id="46" creationId="{26C8978E-D248-40D3-EEB8-C43FC4A19E89}"/>
          </ac:spMkLst>
        </pc:spChg>
        <pc:picChg chg="mod">
          <ac:chgData name="Xinglin Yu" userId="S::xinglinyu@microsoft.com::4801e06f-c74b-485f-b362-ab0302cee3b8" providerId="AD" clId="Web-{EF4B6C2B-1594-A145-C294-0638C876C7FB}" dt="2022-03-29T10:21:45.715" v="230" actId="1076"/>
          <ac:picMkLst>
            <pc:docMk/>
            <pc:sldMk cId="1855057528" sldId="396"/>
            <ac:picMk id="3" creationId="{E4F1A9BB-E89D-282F-8250-3096EEADC3E6}"/>
          </ac:picMkLst>
        </pc:picChg>
        <pc:picChg chg="mod">
          <ac:chgData name="Xinglin Yu" userId="S::xinglinyu@microsoft.com::4801e06f-c74b-485f-b362-ab0302cee3b8" providerId="AD" clId="Web-{EF4B6C2B-1594-A145-C294-0638C876C7FB}" dt="2022-03-29T10:21:45.731" v="231" actId="1076"/>
          <ac:picMkLst>
            <pc:docMk/>
            <pc:sldMk cId="1855057528" sldId="396"/>
            <ac:picMk id="42" creationId="{26AFA78D-0941-54A0-6761-3668323EBC81}"/>
          </ac:picMkLst>
        </pc:picChg>
        <pc:picChg chg="mod">
          <ac:chgData name="Xinglin Yu" userId="S::xinglinyu@microsoft.com::4801e06f-c74b-485f-b362-ab0302cee3b8" providerId="AD" clId="Web-{EF4B6C2B-1594-A145-C294-0638C876C7FB}" dt="2022-03-29T10:21:45.746" v="232" actId="1076"/>
          <ac:picMkLst>
            <pc:docMk/>
            <pc:sldMk cId="1855057528" sldId="396"/>
            <ac:picMk id="43" creationId="{92C2C9FB-9C59-75A6-E847-FFDCB4D463A6}"/>
          </ac:picMkLst>
        </pc:picChg>
      </pc:sldChg>
      <pc:sldChg chg="modSp">
        <pc:chgData name="Xinglin Yu" userId="S::xinglinyu@microsoft.com::4801e06f-c74b-485f-b362-ab0302cee3b8" providerId="AD" clId="Web-{EF4B6C2B-1594-A145-C294-0638C876C7FB}" dt="2022-03-29T10:13:31.664" v="13" actId="20577"/>
        <pc:sldMkLst>
          <pc:docMk/>
          <pc:sldMk cId="3164611765" sldId="397"/>
        </pc:sldMkLst>
        <pc:spChg chg="mod">
          <ac:chgData name="Xinglin Yu" userId="S::xinglinyu@microsoft.com::4801e06f-c74b-485f-b362-ab0302cee3b8" providerId="AD" clId="Web-{EF4B6C2B-1594-A145-C294-0638C876C7FB}" dt="2022-03-29T10:13:31.664" v="13" actId="20577"/>
          <ac:spMkLst>
            <pc:docMk/>
            <pc:sldMk cId="3164611765" sldId="397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30:46.414" v="248"/>
        <pc:sldMkLst>
          <pc:docMk/>
          <pc:sldMk cId="2014605772" sldId="399"/>
        </pc:sldMkLst>
        <pc:graphicFrameChg chg="mod modGraphic">
          <ac:chgData name="Xinglin Yu" userId="S::xinglinyu@microsoft.com::4801e06f-c74b-485f-b362-ab0302cee3b8" providerId="AD" clId="Web-{EF4B6C2B-1594-A145-C294-0638C876C7FB}" dt="2022-03-29T10:30:46.414" v="248"/>
          <ac:graphicFrameMkLst>
            <pc:docMk/>
            <pc:sldMk cId="2014605772" sldId="399"/>
            <ac:graphicFrameMk id="7" creationId="{B36F0A3C-5228-EE3E-76E6-87B2F9EECB58}"/>
          </ac:graphicFrameMkLst>
        </pc:graphicFrameChg>
      </pc:sldChg>
      <pc:sldChg chg="modSp">
        <pc:chgData name="Xinglin Yu" userId="S::xinglinyu@microsoft.com::4801e06f-c74b-485f-b362-ab0302cee3b8" providerId="AD" clId="Web-{EF4B6C2B-1594-A145-C294-0638C876C7FB}" dt="2022-03-29T10:13:48.133" v="24" actId="20577"/>
        <pc:sldMkLst>
          <pc:docMk/>
          <pc:sldMk cId="3915486789" sldId="400"/>
        </pc:sldMkLst>
        <pc:spChg chg="mod">
          <ac:chgData name="Xinglin Yu" userId="S::xinglinyu@microsoft.com::4801e06f-c74b-485f-b362-ab0302cee3b8" providerId="AD" clId="Web-{EF4B6C2B-1594-A145-C294-0638C876C7FB}" dt="2022-03-29T10:13:48.133" v="24" actId="20577"/>
          <ac:spMkLst>
            <pc:docMk/>
            <pc:sldMk cId="3915486789" sldId="400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35:38.467" v="262" actId="14100"/>
        <pc:sldMkLst>
          <pc:docMk/>
          <pc:sldMk cId="376493269" sldId="402"/>
        </pc:sldMkLst>
        <pc:spChg chg="mod">
          <ac:chgData name="Xinglin Yu" userId="S::xinglinyu@microsoft.com::4801e06f-c74b-485f-b362-ab0302cee3b8" providerId="AD" clId="Web-{EF4B6C2B-1594-A145-C294-0638C876C7FB}" dt="2022-03-29T10:35:13.373" v="261" actId="20577"/>
          <ac:spMkLst>
            <pc:docMk/>
            <pc:sldMk cId="376493269" sldId="402"/>
            <ac:spMk id="3" creationId="{FD8682B1-0B65-89DA-36A8-142807A6B68C}"/>
          </ac:spMkLst>
        </pc:spChg>
        <pc:spChg chg="mod">
          <ac:chgData name="Xinglin Yu" userId="S::xinglinyu@microsoft.com::4801e06f-c74b-485f-b362-ab0302cee3b8" providerId="AD" clId="Web-{EF4B6C2B-1594-A145-C294-0638C876C7FB}" dt="2022-03-29T10:13:37.524" v="16" actId="20577"/>
          <ac:spMkLst>
            <pc:docMk/>
            <pc:sldMk cId="376493269" sldId="402"/>
            <ac:spMk id="29" creationId="{00000000-0000-0000-0000-000000000000}"/>
          </ac:spMkLst>
        </pc:spChg>
        <pc:spChg chg="mod">
          <ac:chgData name="Xinglin Yu" userId="S::xinglinyu@microsoft.com::4801e06f-c74b-485f-b362-ab0302cee3b8" providerId="AD" clId="Web-{EF4B6C2B-1594-A145-C294-0638C876C7FB}" dt="2022-03-29T10:35:38.467" v="262" actId="14100"/>
          <ac:spMkLst>
            <pc:docMk/>
            <pc:sldMk cId="376493269" sldId="402"/>
            <ac:spMk id="45" creationId="{693F26C8-91C0-CDFC-BBC5-03A6467A98F2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13:41.852" v="19" actId="20577"/>
        <pc:sldMkLst>
          <pc:docMk/>
          <pc:sldMk cId="1140053947" sldId="403"/>
        </pc:sldMkLst>
        <pc:spChg chg="mod">
          <ac:chgData name="Xinglin Yu" userId="S::xinglinyu@microsoft.com::4801e06f-c74b-485f-b362-ab0302cee3b8" providerId="AD" clId="Web-{EF4B6C2B-1594-A145-C294-0638C876C7FB}" dt="2022-03-29T10:13:41.852" v="19" actId="20577"/>
          <ac:spMkLst>
            <pc:docMk/>
            <pc:sldMk cId="1140053947" sldId="403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14:00.352" v="31" actId="20577"/>
        <pc:sldMkLst>
          <pc:docMk/>
          <pc:sldMk cId="2015944446" sldId="405"/>
        </pc:sldMkLst>
        <pc:spChg chg="mod">
          <ac:chgData name="Xinglin Yu" userId="S::xinglinyu@microsoft.com::4801e06f-c74b-485f-b362-ab0302cee3b8" providerId="AD" clId="Web-{EF4B6C2B-1594-A145-C294-0638C876C7FB}" dt="2022-03-29T10:14:00.352" v="31" actId="20577"/>
          <ac:spMkLst>
            <pc:docMk/>
            <pc:sldMk cId="2015944446" sldId="405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29:28.568" v="246" actId="1076"/>
        <pc:sldMkLst>
          <pc:docMk/>
          <pc:sldMk cId="3393917183" sldId="409"/>
        </pc:sldMkLst>
        <pc:graphicFrameChg chg="mod modGraphic">
          <ac:chgData name="Xinglin Yu" userId="S::xinglinyu@microsoft.com::4801e06f-c74b-485f-b362-ab0302cee3b8" providerId="AD" clId="Web-{EF4B6C2B-1594-A145-C294-0638C876C7FB}" dt="2022-03-29T10:29:28.568" v="246" actId="1076"/>
          <ac:graphicFrameMkLst>
            <pc:docMk/>
            <pc:sldMk cId="3393917183" sldId="409"/>
            <ac:graphicFrameMk id="3" creationId="{00000000-0000-0000-0000-000000000000}"/>
          </ac:graphicFrameMkLst>
        </pc:graphicFrameChg>
      </pc:sldChg>
      <pc:sldChg chg="addSp modSp">
        <pc:chgData name="Xinglin Yu" userId="S::xinglinyu@microsoft.com::4801e06f-c74b-485f-b362-ab0302cee3b8" providerId="AD" clId="Web-{EF4B6C2B-1594-A145-C294-0638C876C7FB}" dt="2022-03-29T10:33:08.307" v="253"/>
        <pc:sldMkLst>
          <pc:docMk/>
          <pc:sldMk cId="1629101329" sldId="410"/>
        </pc:sldMkLst>
        <pc:spChg chg="mod">
          <ac:chgData name="Xinglin Yu" userId="S::xinglinyu@microsoft.com::4801e06f-c74b-485f-b362-ab0302cee3b8" providerId="AD" clId="Web-{EF4B6C2B-1594-A145-C294-0638C876C7FB}" dt="2022-03-29T10:32:28.510" v="249"/>
          <ac:spMkLst>
            <pc:docMk/>
            <pc:sldMk cId="1629101329" sldId="410"/>
            <ac:spMk id="32" creationId="{1910C974-1681-1AEB-88F7-4E1998FF1423}"/>
          </ac:spMkLst>
        </pc:spChg>
        <pc:spChg chg="mod">
          <ac:chgData name="Xinglin Yu" userId="S::xinglinyu@microsoft.com::4801e06f-c74b-485f-b362-ab0302cee3b8" providerId="AD" clId="Web-{EF4B6C2B-1594-A145-C294-0638C876C7FB}" dt="2022-03-29T10:32:28.510" v="250"/>
          <ac:spMkLst>
            <pc:docMk/>
            <pc:sldMk cId="1629101329" sldId="410"/>
            <ac:spMk id="34" creationId="{FF5B9C92-473D-7AD2-7F94-79D5B90B7127}"/>
          </ac:spMkLst>
        </pc:spChg>
        <pc:grpChg chg="add mod">
          <ac:chgData name="Xinglin Yu" userId="S::xinglinyu@microsoft.com::4801e06f-c74b-485f-b362-ab0302cee3b8" providerId="AD" clId="Web-{EF4B6C2B-1594-A145-C294-0638C876C7FB}" dt="2022-03-29T10:33:01.807" v="252" actId="1076"/>
          <ac:grpSpMkLst>
            <pc:docMk/>
            <pc:sldMk cId="1629101329" sldId="410"/>
            <ac:grpSpMk id="3" creationId="{2AB74E2B-D5F7-6429-BCE8-BAA95EE98D0F}"/>
          </ac:grpSpMkLst>
        </pc:grpChg>
        <pc:grpChg chg="add">
          <ac:chgData name="Xinglin Yu" userId="S::xinglinyu@microsoft.com::4801e06f-c74b-485f-b362-ab0302cee3b8" providerId="AD" clId="Web-{EF4B6C2B-1594-A145-C294-0638C876C7FB}" dt="2022-03-29T10:33:08.307" v="253"/>
          <ac:grpSpMkLst>
            <pc:docMk/>
            <pc:sldMk cId="1629101329" sldId="410"/>
            <ac:grpSpMk id="7" creationId="{9438A100-F757-EB66-1FC9-94C73C187530}"/>
          </ac:grpSpMkLst>
        </pc:grpChg>
      </pc:sldChg>
      <pc:sldChg chg="modSp">
        <pc:chgData name="Xinglin Yu" userId="S::xinglinyu@microsoft.com::4801e06f-c74b-485f-b362-ab0302cee3b8" providerId="AD" clId="Web-{EF4B6C2B-1594-A145-C294-0638C876C7FB}" dt="2022-03-29T10:13:51.540" v="26" actId="20577"/>
        <pc:sldMkLst>
          <pc:docMk/>
          <pc:sldMk cId="3798643541" sldId="412"/>
        </pc:sldMkLst>
        <pc:spChg chg="mod">
          <ac:chgData name="Xinglin Yu" userId="S::xinglinyu@microsoft.com::4801e06f-c74b-485f-b362-ab0302cee3b8" providerId="AD" clId="Web-{EF4B6C2B-1594-A145-C294-0638C876C7FB}" dt="2022-03-29T10:13:51.540" v="26" actId="20577"/>
          <ac:spMkLst>
            <pc:docMk/>
            <pc:sldMk cId="3798643541" sldId="412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13:55.852" v="28" actId="20577"/>
        <pc:sldMkLst>
          <pc:docMk/>
          <pc:sldMk cId="3557337466" sldId="414"/>
        </pc:sldMkLst>
        <pc:spChg chg="mod">
          <ac:chgData name="Xinglin Yu" userId="S::xinglinyu@microsoft.com::4801e06f-c74b-485f-b362-ab0302cee3b8" providerId="AD" clId="Web-{EF4B6C2B-1594-A145-C294-0638C876C7FB}" dt="2022-03-29T10:13:55.852" v="28" actId="20577"/>
          <ac:spMkLst>
            <pc:docMk/>
            <pc:sldMk cId="3557337466" sldId="414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14:18.399" v="39" actId="20577"/>
        <pc:sldMkLst>
          <pc:docMk/>
          <pc:sldMk cId="3502309891" sldId="415"/>
        </pc:sldMkLst>
        <pc:spChg chg="mod">
          <ac:chgData name="Xinglin Yu" userId="S::xinglinyu@microsoft.com::4801e06f-c74b-485f-b362-ab0302cee3b8" providerId="AD" clId="Web-{EF4B6C2B-1594-A145-C294-0638C876C7FB}" dt="2022-03-29T10:14:18.399" v="39" actId="20577"/>
          <ac:spMkLst>
            <pc:docMk/>
            <pc:sldMk cId="3502309891" sldId="415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14:15.024" v="37" actId="20577"/>
        <pc:sldMkLst>
          <pc:docMk/>
          <pc:sldMk cId="90342911" sldId="416"/>
        </pc:sldMkLst>
        <pc:spChg chg="mod">
          <ac:chgData name="Xinglin Yu" userId="S::xinglinyu@microsoft.com::4801e06f-c74b-485f-b362-ab0302cee3b8" providerId="AD" clId="Web-{EF4B6C2B-1594-A145-C294-0638C876C7FB}" dt="2022-03-29T10:14:15.024" v="37" actId="20577"/>
          <ac:spMkLst>
            <pc:docMk/>
            <pc:sldMk cId="90342911" sldId="416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14:13.681" v="34" actId="20577"/>
        <pc:sldMkLst>
          <pc:docMk/>
          <pc:sldMk cId="4100076435" sldId="417"/>
        </pc:sldMkLst>
        <pc:spChg chg="mod">
          <ac:chgData name="Xinglin Yu" userId="S::xinglinyu@microsoft.com::4801e06f-c74b-485f-b362-ab0302cee3b8" providerId="AD" clId="Web-{EF4B6C2B-1594-A145-C294-0638C876C7FB}" dt="2022-03-29T10:14:13.681" v="34" actId="20577"/>
          <ac:spMkLst>
            <pc:docMk/>
            <pc:sldMk cId="4100076435" sldId="417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14:05.665" v="33" actId="20577"/>
        <pc:sldMkLst>
          <pc:docMk/>
          <pc:sldMk cId="3298050898" sldId="418"/>
        </pc:sldMkLst>
        <pc:spChg chg="mod">
          <ac:chgData name="Xinglin Yu" userId="S::xinglinyu@microsoft.com::4801e06f-c74b-485f-b362-ab0302cee3b8" providerId="AD" clId="Web-{EF4B6C2B-1594-A145-C294-0638C876C7FB}" dt="2022-03-29T10:14:05.665" v="33" actId="20577"/>
          <ac:spMkLst>
            <pc:docMk/>
            <pc:sldMk cId="3298050898" sldId="418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20:49.376" v="224"/>
        <pc:sldMkLst>
          <pc:docMk/>
          <pc:sldMk cId="1962164463" sldId="420"/>
        </pc:sldMkLst>
        <pc:spChg chg="mod">
          <ac:chgData name="Xinglin Yu" userId="S::xinglinyu@microsoft.com::4801e06f-c74b-485f-b362-ab0302cee3b8" providerId="AD" clId="Web-{EF4B6C2B-1594-A145-C294-0638C876C7FB}" dt="2022-03-29T10:20:18.595" v="220" actId="1076"/>
          <ac:spMkLst>
            <pc:docMk/>
            <pc:sldMk cId="1962164463" sldId="420"/>
            <ac:spMk id="4" creationId="{7755D7DD-5FA9-45F6-AD6A-41C742543459}"/>
          </ac:spMkLst>
        </pc:spChg>
        <pc:spChg chg="mod">
          <ac:chgData name="Xinglin Yu" userId="S::xinglinyu@microsoft.com::4801e06f-c74b-485f-b362-ab0302cee3b8" providerId="AD" clId="Web-{EF4B6C2B-1594-A145-C294-0638C876C7FB}" dt="2022-03-29T10:20:20.970" v="221" actId="1076"/>
          <ac:spMkLst>
            <pc:docMk/>
            <pc:sldMk cId="1962164463" sldId="420"/>
            <ac:spMk id="5" creationId="{A6B23511-3A72-4776-AC3E-BA9798A933CE}"/>
          </ac:spMkLst>
        </pc:spChg>
        <pc:spChg chg="mod">
          <ac:chgData name="Xinglin Yu" userId="S::xinglinyu@microsoft.com::4801e06f-c74b-485f-b362-ab0302cee3b8" providerId="AD" clId="Web-{EF4B6C2B-1594-A145-C294-0638C876C7FB}" dt="2022-03-29T10:20:11.751" v="218" actId="20577"/>
          <ac:spMkLst>
            <pc:docMk/>
            <pc:sldMk cId="1962164463" sldId="420"/>
            <ac:spMk id="6" creationId="{00000000-0000-0000-0000-000000000000}"/>
          </ac:spMkLst>
        </pc:spChg>
        <pc:spChg chg="mod">
          <ac:chgData name="Xinglin Yu" userId="S::xinglinyu@microsoft.com::4801e06f-c74b-485f-b362-ab0302cee3b8" providerId="AD" clId="Web-{EF4B6C2B-1594-A145-C294-0638C876C7FB}" dt="2022-03-29T10:20:49.376" v="224"/>
          <ac:spMkLst>
            <pc:docMk/>
            <pc:sldMk cId="1962164463" sldId="420"/>
            <ac:spMk id="8" creationId="{00000000-0000-0000-0000-000000000000}"/>
          </ac:spMkLst>
        </pc:spChg>
        <pc:spChg chg="mod">
          <ac:chgData name="Xinglin Yu" userId="S::xinglinyu@microsoft.com::4801e06f-c74b-485f-b362-ab0302cee3b8" providerId="AD" clId="Web-{EF4B6C2B-1594-A145-C294-0638C876C7FB}" dt="2022-03-29T10:14:31.306" v="45" actId="20577"/>
          <ac:spMkLst>
            <pc:docMk/>
            <pc:sldMk cId="1962164463" sldId="420"/>
            <ac:spMk id="29" creationId="{00000000-0000-0000-0000-000000000000}"/>
          </ac:spMkLst>
        </pc:spChg>
        <pc:picChg chg="mod">
          <ac:chgData name="Xinglin Yu" userId="S::xinglinyu@microsoft.com::4801e06f-c74b-485f-b362-ab0302cee3b8" providerId="AD" clId="Web-{EF4B6C2B-1594-A145-C294-0638C876C7FB}" dt="2022-03-29T10:20:15.079" v="219" actId="1076"/>
          <ac:picMkLst>
            <pc:docMk/>
            <pc:sldMk cId="1962164463" sldId="420"/>
            <ac:picMk id="3" creationId="{EF4DEC3F-15C3-44F5-831D-FF168F09ABC0}"/>
          </ac:picMkLst>
        </pc:picChg>
      </pc:sldChg>
      <pc:sldChg chg="addSp modSp">
        <pc:chgData name="Xinglin Yu" userId="S::xinglinyu@microsoft.com::4801e06f-c74b-485f-b362-ab0302cee3b8" providerId="AD" clId="Web-{EF4B6C2B-1594-A145-C294-0638C876C7FB}" dt="2022-03-29T10:19:42.203" v="213" actId="20577"/>
        <pc:sldMkLst>
          <pc:docMk/>
          <pc:sldMk cId="2661819078" sldId="421"/>
        </pc:sldMkLst>
        <pc:spChg chg="mod">
          <ac:chgData name="Xinglin Yu" userId="S::xinglinyu@microsoft.com::4801e06f-c74b-485f-b362-ab0302cee3b8" providerId="AD" clId="Web-{EF4B6C2B-1594-A145-C294-0638C876C7FB}" dt="2022-03-29T10:19:26.890" v="199" actId="20577"/>
          <ac:spMkLst>
            <pc:docMk/>
            <pc:sldMk cId="2661819078" sldId="421"/>
            <ac:spMk id="2" creationId="{AE54603D-624F-4E1E-BFB0-D9192567FED1}"/>
          </ac:spMkLst>
        </pc:spChg>
        <pc:spChg chg="add mod">
          <ac:chgData name="Xinglin Yu" userId="S::xinglinyu@microsoft.com::4801e06f-c74b-485f-b362-ab0302cee3b8" providerId="AD" clId="Web-{EF4B6C2B-1594-A145-C294-0638C876C7FB}" dt="2022-03-29T10:19:42.203" v="213" actId="20577"/>
          <ac:spMkLst>
            <pc:docMk/>
            <pc:sldMk cId="2661819078" sldId="421"/>
            <ac:spMk id="3" creationId="{34EB22D6-26C1-FBF7-8BF2-EC30CB391C11}"/>
          </ac:spMkLst>
        </pc:spChg>
        <pc:spChg chg="mod">
          <ac:chgData name="Xinglin Yu" userId="S::xinglinyu@microsoft.com::4801e06f-c74b-485f-b362-ab0302cee3b8" providerId="AD" clId="Web-{EF4B6C2B-1594-A145-C294-0638C876C7FB}" dt="2022-03-29T10:14:27.993" v="43" actId="20577"/>
          <ac:spMkLst>
            <pc:docMk/>
            <pc:sldMk cId="2661819078" sldId="421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EF4B6C2B-1594-A145-C294-0638C876C7FB}" dt="2022-03-29T10:14:23.165" v="41" actId="20577"/>
        <pc:sldMkLst>
          <pc:docMk/>
          <pc:sldMk cId="404980836" sldId="422"/>
        </pc:sldMkLst>
        <pc:spChg chg="mod">
          <ac:chgData name="Xinglin Yu" userId="S::xinglinyu@microsoft.com::4801e06f-c74b-485f-b362-ab0302cee3b8" providerId="AD" clId="Web-{EF4B6C2B-1594-A145-C294-0638C876C7FB}" dt="2022-03-29T10:14:23.165" v="41" actId="20577"/>
          <ac:spMkLst>
            <pc:docMk/>
            <pc:sldMk cId="404980836" sldId="422"/>
            <ac:spMk id="29" creationId="{00000000-0000-0000-0000-000000000000}"/>
          </ac:spMkLst>
        </pc:spChg>
      </pc:sldChg>
      <pc:sldChg chg="delSp modSp add ord replId">
        <pc:chgData name="Xinglin Yu" userId="S::xinglinyu@microsoft.com::4801e06f-c74b-485f-b362-ab0302cee3b8" providerId="AD" clId="Web-{EF4B6C2B-1594-A145-C294-0638C876C7FB}" dt="2022-03-29T10:18:22.780" v="169" actId="14100"/>
        <pc:sldMkLst>
          <pc:docMk/>
          <pc:sldMk cId="3591916519" sldId="423"/>
        </pc:sldMkLst>
        <pc:spChg chg="del">
          <ac:chgData name="Xinglin Yu" userId="S::xinglinyu@microsoft.com::4801e06f-c74b-485f-b362-ab0302cee3b8" providerId="AD" clId="Web-{EF4B6C2B-1594-A145-C294-0638C876C7FB}" dt="2022-03-29T10:17:43.576" v="161"/>
          <ac:spMkLst>
            <pc:docMk/>
            <pc:sldMk cId="3591916519" sldId="423"/>
            <ac:spMk id="4" creationId="{7755D7DD-5FA9-45F6-AD6A-41C742543459}"/>
          </ac:spMkLst>
        </pc:spChg>
        <pc:spChg chg="del mod">
          <ac:chgData name="Xinglin Yu" userId="S::xinglinyu@microsoft.com::4801e06f-c74b-485f-b362-ab0302cee3b8" providerId="AD" clId="Web-{EF4B6C2B-1594-A145-C294-0638C876C7FB}" dt="2022-03-29T10:17:42.013" v="160"/>
          <ac:spMkLst>
            <pc:docMk/>
            <pc:sldMk cId="3591916519" sldId="423"/>
            <ac:spMk id="5" creationId="{A6B23511-3A72-4776-AC3E-BA9798A933CE}"/>
          </ac:spMkLst>
        </pc:spChg>
        <pc:spChg chg="mod">
          <ac:chgData name="Xinglin Yu" userId="S::xinglinyu@microsoft.com::4801e06f-c74b-485f-b362-ab0302cee3b8" providerId="AD" clId="Web-{EF4B6C2B-1594-A145-C294-0638C876C7FB}" dt="2022-03-29T10:15:29.745" v="67" actId="20577"/>
          <ac:spMkLst>
            <pc:docMk/>
            <pc:sldMk cId="3591916519" sldId="423"/>
            <ac:spMk id="6" creationId="{00000000-0000-0000-0000-000000000000}"/>
          </ac:spMkLst>
        </pc:spChg>
        <pc:spChg chg="mod">
          <ac:chgData name="Xinglin Yu" userId="S::xinglinyu@microsoft.com::4801e06f-c74b-485f-b362-ab0302cee3b8" providerId="AD" clId="Web-{EF4B6C2B-1594-A145-C294-0638C876C7FB}" dt="2022-03-29T10:18:22.780" v="169" actId="14100"/>
          <ac:spMkLst>
            <pc:docMk/>
            <pc:sldMk cId="3591916519" sldId="423"/>
            <ac:spMk id="8" creationId="{00000000-0000-0000-0000-000000000000}"/>
          </ac:spMkLst>
        </pc:spChg>
        <pc:picChg chg="del">
          <ac:chgData name="Xinglin Yu" userId="S::xinglinyu@microsoft.com::4801e06f-c74b-485f-b362-ab0302cee3b8" providerId="AD" clId="Web-{EF4B6C2B-1594-A145-C294-0638C876C7FB}" dt="2022-03-29T10:17:34.576" v="157"/>
          <ac:picMkLst>
            <pc:docMk/>
            <pc:sldMk cId="3591916519" sldId="423"/>
            <ac:picMk id="3" creationId="{EF4DEC3F-15C3-44F5-831D-FF168F09ABC0}"/>
          </ac:picMkLst>
        </pc:picChg>
      </pc:sldChg>
    </pc:docChg>
  </pc:docChgLst>
  <pc:docChgLst>
    <pc:chgData name="Xinglin Yu" userId="S::xinglinyu@microsoft.com::4801e06f-c74b-485f-b362-ab0302cee3b8" providerId="AD" clId="Web-{1F8B3E6A-4BCF-E33F-1AF1-BD88D19430C3}"/>
    <pc:docChg chg="addSld delSld modSld sldOrd">
      <pc:chgData name="Xinglin Yu" userId="S::xinglinyu@microsoft.com::4801e06f-c74b-485f-b362-ab0302cee3b8" providerId="AD" clId="Web-{1F8B3E6A-4BCF-E33F-1AF1-BD88D19430C3}" dt="2022-03-27T15:59:20.232" v="1144" actId="20577"/>
      <pc:docMkLst>
        <pc:docMk/>
      </pc:docMkLst>
      <pc:sldChg chg="modSp">
        <pc:chgData name="Xinglin Yu" userId="S::xinglinyu@microsoft.com::4801e06f-c74b-485f-b362-ab0302cee3b8" providerId="AD" clId="Web-{1F8B3E6A-4BCF-E33F-1AF1-BD88D19430C3}" dt="2022-03-27T15:14:24.334" v="770" actId="20577"/>
        <pc:sldMkLst>
          <pc:docMk/>
          <pc:sldMk cId="521491448" sldId="376"/>
        </pc:sldMkLst>
        <pc:spChg chg="mod">
          <ac:chgData name="Xinglin Yu" userId="S::xinglinyu@microsoft.com::4801e06f-c74b-485f-b362-ab0302cee3b8" providerId="AD" clId="Web-{1F8B3E6A-4BCF-E33F-1AF1-BD88D19430C3}" dt="2022-03-27T15:14:24.334" v="770" actId="20577"/>
          <ac:spMkLst>
            <pc:docMk/>
            <pc:sldMk cId="521491448" sldId="376"/>
            <ac:spMk id="2" creationId="{AE54603D-624F-4E1E-BFB0-D9192567FED1}"/>
          </ac:spMkLst>
        </pc:spChg>
      </pc:sldChg>
      <pc:sldChg chg="addSp modSp">
        <pc:chgData name="Xinglin Yu" userId="S::xinglinyu@microsoft.com::4801e06f-c74b-485f-b362-ab0302cee3b8" providerId="AD" clId="Web-{1F8B3E6A-4BCF-E33F-1AF1-BD88D19430C3}" dt="2022-03-27T13:57:40.260" v="51" actId="20577"/>
        <pc:sldMkLst>
          <pc:docMk/>
          <pc:sldMk cId="3977386708" sldId="387"/>
        </pc:sldMkLst>
        <pc:spChg chg="add mod">
          <ac:chgData name="Xinglin Yu" userId="S::xinglinyu@microsoft.com::4801e06f-c74b-485f-b362-ab0302cee3b8" providerId="AD" clId="Web-{1F8B3E6A-4BCF-E33F-1AF1-BD88D19430C3}" dt="2022-03-27T13:57:40.260" v="51" actId="20577"/>
          <ac:spMkLst>
            <pc:docMk/>
            <pc:sldMk cId="3977386708" sldId="387"/>
            <ac:spMk id="6" creationId="{1AFC4027-1A94-2FFD-5626-7127DCC9057B}"/>
          </ac:spMkLst>
        </pc:spChg>
      </pc:sldChg>
      <pc:sldChg chg="addSp delSp modSp">
        <pc:chgData name="Xinglin Yu" userId="S::xinglinyu@microsoft.com::4801e06f-c74b-485f-b362-ab0302cee3b8" providerId="AD" clId="Web-{1F8B3E6A-4BCF-E33F-1AF1-BD88D19430C3}" dt="2022-03-27T13:56:26.399" v="16" actId="14100"/>
        <pc:sldMkLst>
          <pc:docMk/>
          <pc:sldMk cId="1708272302" sldId="391"/>
        </pc:sldMkLst>
        <pc:spChg chg="add mod">
          <ac:chgData name="Xinglin Yu" userId="S::xinglinyu@microsoft.com::4801e06f-c74b-485f-b362-ab0302cee3b8" providerId="AD" clId="Web-{1F8B3E6A-4BCF-E33F-1AF1-BD88D19430C3}" dt="2022-03-27T13:56:26.399" v="16" actId="14100"/>
          <ac:spMkLst>
            <pc:docMk/>
            <pc:sldMk cId="1708272302" sldId="391"/>
            <ac:spMk id="4" creationId="{5CE021C3-DCC0-8413-FE94-6DE79A7C800C}"/>
          </ac:spMkLst>
        </pc:spChg>
        <pc:picChg chg="add del mod">
          <ac:chgData name="Xinglin Yu" userId="S::xinglinyu@microsoft.com::4801e06f-c74b-485f-b362-ab0302cee3b8" providerId="AD" clId="Web-{1F8B3E6A-4BCF-E33F-1AF1-BD88D19430C3}" dt="2022-03-27T13:54:50.880" v="3"/>
          <ac:picMkLst>
            <pc:docMk/>
            <pc:sldMk cId="1708272302" sldId="391"/>
            <ac:picMk id="2" creationId="{145388A4-F6BA-A169-4FF3-521BE25255C3}"/>
          </ac:picMkLst>
        </pc:picChg>
        <pc:picChg chg="add mod">
          <ac:chgData name="Xinglin Yu" userId="S::xinglinyu@microsoft.com::4801e06f-c74b-485f-b362-ab0302cee3b8" providerId="AD" clId="Web-{1F8B3E6A-4BCF-E33F-1AF1-BD88D19430C3}" dt="2022-03-27T13:56:02.383" v="7" actId="1076"/>
          <ac:picMkLst>
            <pc:docMk/>
            <pc:sldMk cId="1708272302" sldId="391"/>
            <ac:picMk id="3" creationId="{3E6B3975-28B4-80C0-AAA1-DCFAC704A06B}"/>
          </ac:picMkLst>
        </pc:picChg>
      </pc:sldChg>
      <pc:sldChg chg="add replId">
        <pc:chgData name="Xinglin Yu" userId="S::xinglinyu@microsoft.com::4801e06f-c74b-485f-b362-ab0302cee3b8" providerId="AD" clId="Web-{1F8B3E6A-4BCF-E33F-1AF1-BD88D19430C3}" dt="2022-03-27T13:58:01.979" v="52"/>
        <pc:sldMkLst>
          <pc:docMk/>
          <pc:sldMk cId="4247667432" sldId="392"/>
        </pc:sldMkLst>
      </pc:sldChg>
      <pc:sldChg chg="del">
        <pc:chgData name="Xinglin Yu" userId="S::xinglinyu@microsoft.com::4801e06f-c74b-485f-b362-ab0302cee3b8" providerId="AD" clId="Web-{1F8B3E6A-4BCF-E33F-1AF1-BD88D19430C3}" dt="2022-03-27T14:27:34.635" v="513"/>
        <pc:sldMkLst>
          <pc:docMk/>
          <pc:sldMk cId="2065371212" sldId="393"/>
        </pc:sldMkLst>
      </pc:sldChg>
      <pc:sldChg chg="modSp del">
        <pc:chgData name="Xinglin Yu" userId="S::xinglinyu@microsoft.com::4801e06f-c74b-485f-b362-ab0302cee3b8" providerId="AD" clId="Web-{1F8B3E6A-4BCF-E33F-1AF1-BD88D19430C3}" dt="2022-03-27T14:27:30.573" v="512"/>
        <pc:sldMkLst>
          <pc:docMk/>
          <pc:sldMk cId="3211734635" sldId="394"/>
        </pc:sldMkLst>
        <pc:spChg chg="mod">
          <ac:chgData name="Xinglin Yu" userId="S::xinglinyu@microsoft.com::4801e06f-c74b-485f-b362-ab0302cee3b8" providerId="AD" clId="Web-{1F8B3E6A-4BCF-E33F-1AF1-BD88D19430C3}" dt="2022-03-27T14:07:52.145" v="93" actId="1076"/>
          <ac:spMkLst>
            <pc:docMk/>
            <pc:sldMk cId="3211734635" sldId="394"/>
            <ac:spMk id="34" creationId="{00000000-0000-0000-0000-000000000000}"/>
          </ac:spMkLst>
        </pc:spChg>
      </pc:sldChg>
      <pc:sldChg chg="addSp delSp modSp ord">
        <pc:chgData name="Xinglin Yu" userId="S::xinglinyu@microsoft.com::4801e06f-c74b-485f-b362-ab0302cee3b8" providerId="AD" clId="Web-{1F8B3E6A-4BCF-E33F-1AF1-BD88D19430C3}" dt="2022-03-27T15:59:20.232" v="1144" actId="20577"/>
        <pc:sldMkLst>
          <pc:docMk/>
          <pc:sldMk cId="3575835842" sldId="395"/>
        </pc:sldMkLst>
        <pc:spChg chg="add del mod">
          <ac:chgData name="Xinglin Yu" userId="S::xinglinyu@microsoft.com::4801e06f-c74b-485f-b362-ab0302cee3b8" providerId="AD" clId="Web-{1F8B3E6A-4BCF-E33F-1AF1-BD88D19430C3}" dt="2022-03-27T14:06:31.363" v="57"/>
          <ac:spMkLst>
            <pc:docMk/>
            <pc:sldMk cId="3575835842" sldId="395"/>
            <ac:spMk id="2" creationId="{E9E7FDFC-2AB6-EE75-7858-4D1BAAC07079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13:50.011" v="270" actId="20577"/>
          <ac:spMkLst>
            <pc:docMk/>
            <pc:sldMk cId="3575835842" sldId="395"/>
            <ac:spMk id="6" creationId="{D612B6B3-C7C3-4AC2-5DAF-BD8A68A1D7AF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0:39.722" v="413" actId="1076"/>
          <ac:spMkLst>
            <pc:docMk/>
            <pc:sldMk cId="3575835842" sldId="395"/>
            <ac:spMk id="8" creationId="{780103A3-3BCA-1679-2CB0-F69F957D23FC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1:12.941" v="421" actId="1076"/>
          <ac:spMkLst>
            <pc:docMk/>
            <pc:sldMk cId="3575835842" sldId="395"/>
            <ac:spMk id="14" creationId="{ACF9F833-437A-5621-518D-EBE640982BF3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0:57.535" v="416" actId="1076"/>
          <ac:spMkLst>
            <pc:docMk/>
            <pc:sldMk cId="3575835842" sldId="395"/>
            <ac:spMk id="22" creationId="{9E645465-C12D-9DDF-E8B2-07941610B8B3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1:39.879" v="427" actId="1076"/>
          <ac:spMkLst>
            <pc:docMk/>
            <pc:sldMk cId="3575835842" sldId="395"/>
            <ac:spMk id="24" creationId="{F3D13342-5F54-5BA6-B35E-C8FF3261F780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1:20.723" v="422" actId="1076"/>
          <ac:spMkLst>
            <pc:docMk/>
            <pc:sldMk cId="3575835842" sldId="395"/>
            <ac:spMk id="26" creationId="{90AEF140-B7E0-4C01-39E5-F85F13708A25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1:25.895" v="424" actId="1076"/>
          <ac:spMkLst>
            <pc:docMk/>
            <pc:sldMk cId="3575835842" sldId="395"/>
            <ac:spMk id="28" creationId="{744ED8AC-2010-3BC0-EC14-032D78BA075F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15:34.826" v="322" actId="1076"/>
          <ac:spMkLst>
            <pc:docMk/>
            <pc:sldMk cId="3575835842" sldId="395"/>
            <ac:spMk id="32" creationId="{558966E6-09E0-1499-FD1A-21297EC3FA53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4:13:40.480" v="266"/>
          <ac:spMkLst>
            <pc:docMk/>
            <pc:sldMk cId="3575835842" sldId="395"/>
            <ac:spMk id="34" creationId="{C9C463CB-4F40-9632-8217-3099561CA1B2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14:08.308" v="275" actId="1076"/>
          <ac:spMkLst>
            <pc:docMk/>
            <pc:sldMk cId="3575835842" sldId="395"/>
            <ac:spMk id="36" creationId="{F2260ECA-5280-4751-0C5D-6925CDE632F1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59:11.435" v="1143" actId="20577"/>
          <ac:spMkLst>
            <pc:docMk/>
            <pc:sldMk cId="3575835842" sldId="395"/>
            <ac:spMk id="46" creationId="{524E5FF7-ABCF-D476-F363-4C78333EC1FE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14:08.308" v="276" actId="1076"/>
          <ac:spMkLst>
            <pc:docMk/>
            <pc:sldMk cId="3575835842" sldId="395"/>
            <ac:spMk id="50" creationId="{8536B5B4-E435-1F88-A51D-ED3424229EB8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0:57.550" v="418" actId="1076"/>
          <ac:spMkLst>
            <pc:docMk/>
            <pc:sldMk cId="3575835842" sldId="395"/>
            <ac:spMk id="52" creationId="{D5941A6B-3BC0-6B1B-C791-BB661529C6FE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2:18.411" v="430" actId="14100"/>
          <ac:spMkLst>
            <pc:docMk/>
            <pc:sldMk cId="3575835842" sldId="395"/>
            <ac:spMk id="56" creationId="{C46873E2-AB01-309D-30C6-FAC021AFE46E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2:23.833" v="431" actId="1076"/>
          <ac:spMkLst>
            <pc:docMk/>
            <pc:sldMk cId="3575835842" sldId="395"/>
            <ac:spMk id="58" creationId="{FB0BD47B-29AB-8F8D-77B4-84488A614383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16:13.842" v="332" actId="1076"/>
          <ac:spMkLst>
            <pc:docMk/>
            <pc:sldMk cId="3575835842" sldId="395"/>
            <ac:spMk id="67" creationId="{D9290AF5-CD03-93BD-8065-7F350696F2BF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2:37.036" v="434" actId="1076"/>
          <ac:spMkLst>
            <pc:docMk/>
            <pc:sldMk cId="3575835842" sldId="395"/>
            <ac:spMk id="69" creationId="{8FEEAFE6-6111-D192-A7C4-DE065027B739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2:45.943" v="436" actId="1076"/>
          <ac:spMkLst>
            <pc:docMk/>
            <pc:sldMk cId="3575835842" sldId="395"/>
            <ac:spMk id="71" creationId="{A0B369AA-CBD7-75DC-E041-216D1E2F1BA5}"/>
          </ac:spMkLst>
        </pc:spChg>
        <pc:spChg chg="add mod">
          <ac:chgData name="Xinglin Yu" userId="S::xinglinyu@microsoft.com::4801e06f-c74b-485f-b362-ab0302cee3b8" providerId="AD" clId="Web-{1F8B3E6A-4BCF-E33F-1AF1-BD88D19430C3}" dt="2022-03-27T14:22:29.708" v="432" actId="1076"/>
          <ac:spMkLst>
            <pc:docMk/>
            <pc:sldMk cId="3575835842" sldId="395"/>
            <ac:spMk id="73" creationId="{8CC88F0A-27DE-0170-D93F-D476A42C8D1E}"/>
          </ac:spMkLst>
        </pc:spChg>
        <pc:spChg chg="add mod">
          <ac:chgData name="Xinglin Yu" userId="S::xinglinyu@microsoft.com::4801e06f-c74b-485f-b362-ab0302cee3b8" providerId="AD" clId="Web-{1F8B3E6A-4BCF-E33F-1AF1-BD88D19430C3}" dt="2022-03-27T15:59:20.232" v="1144" actId="20577"/>
          <ac:spMkLst>
            <pc:docMk/>
            <pc:sldMk cId="3575835842" sldId="395"/>
            <ac:spMk id="90" creationId="{20884177-E40E-F9D0-DF3B-E44D53C0F56D}"/>
          </ac:spMkLst>
        </pc:spChg>
        <pc:grpChg chg="add del mod">
          <ac:chgData name="Xinglin Yu" userId="S::xinglinyu@microsoft.com::4801e06f-c74b-485f-b362-ab0302cee3b8" providerId="AD" clId="Web-{1F8B3E6A-4BCF-E33F-1AF1-BD88D19430C3}" dt="2022-03-27T14:12:23.181" v="237"/>
          <ac:grpSpMkLst>
            <pc:docMk/>
            <pc:sldMk cId="3575835842" sldId="395"/>
            <ac:grpSpMk id="65" creationId="{E0709A40-25DA-0BE6-8758-6AF3D8C56A98}"/>
          </ac:grpSpMkLst>
        </pc:grpChg>
        <pc:grpChg chg="add mod">
          <ac:chgData name="Xinglin Yu" userId="S::xinglinyu@microsoft.com::4801e06f-c74b-485f-b362-ab0302cee3b8" providerId="AD" clId="Web-{1F8B3E6A-4BCF-E33F-1AF1-BD88D19430C3}" dt="2022-03-27T14:21:45.801" v="429" actId="1076"/>
          <ac:grpSpMkLst>
            <pc:docMk/>
            <pc:sldMk cId="3575835842" sldId="395"/>
            <ac:grpSpMk id="88" creationId="{5AE4BF67-5362-A2C1-B70C-099BB55AFD99}"/>
          </ac:grpSpMkLst>
        </pc:grpChg>
        <pc:graphicFrameChg chg="add mod">
          <ac:chgData name="Xinglin Yu" userId="S::xinglinyu@microsoft.com::4801e06f-c74b-485f-b362-ab0302cee3b8" providerId="AD" clId="Web-{1F8B3E6A-4BCF-E33F-1AF1-BD88D19430C3}" dt="2022-03-27T14:08:57.365" v="162" actId="1076"/>
          <ac:graphicFrameMkLst>
            <pc:docMk/>
            <pc:sldMk cId="3575835842" sldId="395"/>
            <ac:graphicFrameMk id="16" creationId="{047E9022-88AA-20D9-60D1-54DCED68A697}"/>
          </ac:graphicFrameMkLst>
        </pc:graphicFrameChg>
        <pc:graphicFrameChg chg="add mod">
          <ac:chgData name="Xinglin Yu" userId="S::xinglinyu@microsoft.com::4801e06f-c74b-485f-b362-ab0302cee3b8" providerId="AD" clId="Web-{1F8B3E6A-4BCF-E33F-1AF1-BD88D19430C3}" dt="2022-03-27T14:08:57.381" v="163" actId="1076"/>
          <ac:graphicFrameMkLst>
            <pc:docMk/>
            <pc:sldMk cId="3575835842" sldId="395"/>
            <ac:graphicFrameMk id="18" creationId="{5F5B7634-BAAD-5433-6830-743ED41E625A}"/>
          </ac:graphicFrameMkLst>
        </pc:graphicFrameChg>
        <pc:graphicFrameChg chg="add mod">
          <ac:chgData name="Xinglin Yu" userId="S::xinglinyu@microsoft.com::4801e06f-c74b-485f-b362-ab0302cee3b8" providerId="AD" clId="Web-{1F8B3E6A-4BCF-E33F-1AF1-BD88D19430C3}" dt="2022-03-27T14:08:57.381" v="164" actId="1076"/>
          <ac:graphicFrameMkLst>
            <pc:docMk/>
            <pc:sldMk cId="3575835842" sldId="395"/>
            <ac:graphicFrameMk id="20" creationId="{84BFD81C-E83D-8E20-94C4-2BA18ACA2E34}"/>
          </ac:graphicFrameMkLst>
        </pc:graphicFrameChg>
        <pc:graphicFrameChg chg="add mod">
          <ac:chgData name="Xinglin Yu" userId="S::xinglinyu@microsoft.com::4801e06f-c74b-485f-b362-ab0302cee3b8" providerId="AD" clId="Web-{1F8B3E6A-4BCF-E33F-1AF1-BD88D19430C3}" dt="2022-03-27T14:20:57.550" v="419" actId="1076"/>
          <ac:graphicFrameMkLst>
            <pc:docMk/>
            <pc:sldMk cId="3575835842" sldId="395"/>
            <ac:graphicFrameMk id="54" creationId="{CB0A3011-8465-4C13-58FB-465A0D8A1EDC}"/>
          </ac:graphicFrameMkLst>
        </pc:graphicFrameChg>
        <pc:graphicFrameChg chg="add mod">
          <ac:chgData name="Xinglin Yu" userId="S::xinglinyu@microsoft.com::4801e06f-c74b-485f-b362-ab0302cee3b8" providerId="AD" clId="Web-{1F8B3E6A-4BCF-E33F-1AF1-BD88D19430C3}" dt="2022-03-27T14:22:52.630" v="439" actId="1076"/>
          <ac:graphicFrameMkLst>
            <pc:docMk/>
            <pc:sldMk cId="3575835842" sldId="395"/>
            <ac:graphicFrameMk id="83" creationId="{BFBC7C0B-3608-0433-C3F9-D52586E0FBB2}"/>
          </ac:graphicFrameMkLst>
        </pc:graphicFrameChg>
        <pc:graphicFrameChg chg="add mod">
          <ac:chgData name="Xinglin Yu" userId="S::xinglinyu@microsoft.com::4801e06f-c74b-485f-b362-ab0302cee3b8" providerId="AD" clId="Web-{1F8B3E6A-4BCF-E33F-1AF1-BD88D19430C3}" dt="2022-03-27T14:20:05.253" v="409" actId="1076"/>
          <ac:graphicFrameMkLst>
            <pc:docMk/>
            <pc:sldMk cId="3575835842" sldId="395"/>
            <ac:graphicFrameMk id="85" creationId="{0C82B346-F0CA-3176-1010-DE58D657D621}"/>
          </ac:graphicFrameMkLst>
        </pc:graphicFrameChg>
        <pc:graphicFrameChg chg="add mod">
          <ac:chgData name="Xinglin Yu" userId="S::xinglinyu@microsoft.com::4801e06f-c74b-485f-b362-ab0302cee3b8" providerId="AD" clId="Web-{1F8B3E6A-4BCF-E33F-1AF1-BD88D19430C3}" dt="2022-03-27T14:22:48.630" v="438" actId="1076"/>
          <ac:graphicFrameMkLst>
            <pc:docMk/>
            <pc:sldMk cId="3575835842" sldId="395"/>
            <ac:graphicFrameMk id="87" creationId="{B7ACD0C2-BA84-18B7-B392-6621AE40A528}"/>
          </ac:graphicFrameMkLst>
        </pc:graphicFrameChg>
        <pc:picChg chg="add mod">
          <ac:chgData name="Xinglin Yu" userId="S::xinglinyu@microsoft.com::4801e06f-c74b-485f-b362-ab0302cee3b8" providerId="AD" clId="Web-{1F8B3E6A-4BCF-E33F-1AF1-BD88D19430C3}" dt="2022-03-27T14:21:31.238" v="426" actId="1076"/>
          <ac:picMkLst>
            <pc:docMk/>
            <pc:sldMk cId="3575835842" sldId="395"/>
            <ac:picMk id="5" creationId="{82C2266A-0FAE-F6F4-4BBA-6C7227546949}"/>
          </ac:picMkLst>
        </pc:picChg>
        <pc:cxnChg chg="add mod">
          <ac:chgData name="Xinglin Yu" userId="S::xinglinyu@microsoft.com::4801e06f-c74b-485f-b362-ab0302cee3b8" providerId="AD" clId="Web-{1F8B3E6A-4BCF-E33F-1AF1-BD88D19430C3}" dt="2022-03-27T14:17:16.656" v="339"/>
          <ac:cxnSpMkLst>
            <pc:docMk/>
            <pc:sldMk cId="3575835842" sldId="395"/>
            <ac:cxnSpMk id="10" creationId="{EFF6FC98-B7EC-4296-44D1-175D70D13699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4:17:16.671" v="340"/>
          <ac:cxnSpMkLst>
            <pc:docMk/>
            <pc:sldMk cId="3575835842" sldId="395"/>
            <ac:cxnSpMk id="12" creationId="{4A07440C-3EB3-8FF9-CB7A-5965D4D4B74F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4:20:57.535" v="417" actId="1076"/>
          <ac:cxnSpMkLst>
            <pc:docMk/>
            <pc:sldMk cId="3575835842" sldId="395"/>
            <ac:cxnSpMk id="38" creationId="{35077F23-F05E-06D2-67B1-F699132F5C4C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4:21:39.895" v="428" actId="1076"/>
          <ac:cxnSpMkLst>
            <pc:docMk/>
            <pc:sldMk cId="3575835842" sldId="395"/>
            <ac:cxnSpMk id="40" creationId="{1B3225A8-99B0-5CCB-ACA5-2D575078CE7D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4:21:20.723" v="423" actId="1076"/>
          <ac:cxnSpMkLst>
            <pc:docMk/>
            <pc:sldMk cId="3575835842" sldId="395"/>
            <ac:cxnSpMk id="42" creationId="{ABDB820C-AE51-87DB-002C-B8AC14448063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4:21:25.895" v="425" actId="1076"/>
          <ac:cxnSpMkLst>
            <pc:docMk/>
            <pc:sldMk cId="3575835842" sldId="395"/>
            <ac:cxnSpMk id="44" creationId="{5DDF3782-D287-CC17-0160-AFAAEF10DE18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4:14:08.324" v="277" actId="1076"/>
          <ac:cxnSpMkLst>
            <pc:docMk/>
            <pc:sldMk cId="3575835842" sldId="395"/>
            <ac:cxnSpMk id="48" creationId="{F23EAB62-3423-0929-E6ED-C5F0B476A0AC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4:11:43.743" v="230" actId="1076"/>
          <ac:cxnSpMkLst>
            <pc:docMk/>
            <pc:sldMk cId="3575835842" sldId="395"/>
            <ac:cxnSpMk id="75" creationId="{B6F62975-6298-E36F-E4C7-949907439EFD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4:22:39.630" v="435" actId="1076"/>
          <ac:cxnSpMkLst>
            <pc:docMk/>
            <pc:sldMk cId="3575835842" sldId="395"/>
            <ac:cxnSpMk id="77" creationId="{154A4409-E93F-75D0-5E23-821D7A9C5675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4:22:45.958" v="437" actId="1076"/>
          <ac:cxnSpMkLst>
            <pc:docMk/>
            <pc:sldMk cId="3575835842" sldId="395"/>
            <ac:cxnSpMk id="79" creationId="{59D10EEB-A718-D386-D4B9-6A9625E5FFB4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4:22:29.724" v="433" actId="1076"/>
          <ac:cxnSpMkLst>
            <pc:docMk/>
            <pc:sldMk cId="3575835842" sldId="395"/>
            <ac:cxnSpMk id="81" creationId="{C73F992A-E50F-1685-1A3C-0BABF203262A}"/>
          </ac:cxnSpMkLst>
        </pc:cxnChg>
      </pc:sldChg>
      <pc:sldChg chg="addSp delSp modSp add ord replId">
        <pc:chgData name="Xinglin Yu" userId="S::xinglinyu@microsoft.com::4801e06f-c74b-485f-b362-ab0302cee3b8" providerId="AD" clId="Web-{1F8B3E6A-4BCF-E33F-1AF1-BD88D19430C3}" dt="2022-03-27T15:37:13.037" v="939" actId="1076"/>
        <pc:sldMkLst>
          <pc:docMk/>
          <pc:sldMk cId="1855057528" sldId="396"/>
        </pc:sldMkLst>
        <pc:spChg chg="add del mod">
          <ac:chgData name="Xinglin Yu" userId="S::xinglinyu@microsoft.com::4801e06f-c74b-485f-b362-ab0302cee3b8" providerId="AD" clId="Web-{1F8B3E6A-4BCF-E33F-1AF1-BD88D19430C3}" dt="2022-03-27T15:10:29.156" v="703"/>
          <ac:spMkLst>
            <pc:docMk/>
            <pc:sldMk cId="1855057528" sldId="396"/>
            <ac:spMk id="4" creationId="{3B0E02E0-90D8-E8AF-3F58-7AC73C9EAD14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7.363" v="874"/>
          <ac:spMkLst>
            <pc:docMk/>
            <pc:sldMk cId="1855057528" sldId="396"/>
            <ac:spMk id="5" creationId="{825AD155-AB26-8825-6279-57AC23111E2A}"/>
          </ac:spMkLst>
        </pc:spChg>
        <pc:spChg chg="mod">
          <ac:chgData name="Xinglin Yu" userId="S::xinglinyu@microsoft.com::4801e06f-c74b-485f-b362-ab0302cee3b8" providerId="AD" clId="Web-{1F8B3E6A-4BCF-E33F-1AF1-BD88D19430C3}" dt="2022-03-27T14:51:43.265" v="552" actId="20577"/>
          <ac:spMkLst>
            <pc:docMk/>
            <pc:sldMk cId="1855057528" sldId="396"/>
            <ac:spMk id="6" creationId="{D612B6B3-C7C3-4AC2-5DAF-BD8A68A1D7AF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501"/>
          <ac:spMkLst>
            <pc:docMk/>
            <pc:sldMk cId="1855057528" sldId="396"/>
            <ac:spMk id="8" creationId="{780103A3-3BCA-1679-2CB0-F69F957D23FC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7.363" v="869"/>
          <ac:spMkLst>
            <pc:docMk/>
            <pc:sldMk cId="1855057528" sldId="396"/>
            <ac:spMk id="10" creationId="{2AA2818D-B6FF-652C-933B-F04F23DC1446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500"/>
          <ac:spMkLst>
            <pc:docMk/>
            <pc:sldMk cId="1855057528" sldId="396"/>
            <ac:spMk id="14" creationId="{ACF9F833-437A-5621-518D-EBE640982BF3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7.363" v="868"/>
          <ac:spMkLst>
            <pc:docMk/>
            <pc:sldMk cId="1855057528" sldId="396"/>
            <ac:spMk id="14" creationId="{C86EF8AE-1897-5918-0DE1-A55B9D9A9984}"/>
          </ac:spMkLst>
        </pc:spChg>
        <pc:spChg chg="add mod">
          <ac:chgData name="Xinglin Yu" userId="S::xinglinyu@microsoft.com::4801e06f-c74b-485f-b362-ab0302cee3b8" providerId="AD" clId="Web-{1F8B3E6A-4BCF-E33F-1AF1-BD88D19430C3}" dt="2022-03-27T15:04:37.538" v="631" actId="1076"/>
          <ac:spMkLst>
            <pc:docMk/>
            <pc:sldMk cId="1855057528" sldId="396"/>
            <ac:spMk id="16" creationId="{7150CA0D-E5C3-7E35-4D74-4DCFAD76D4F9}"/>
          </ac:spMkLst>
        </pc:spChg>
        <pc:spChg chg="add mod">
          <ac:chgData name="Xinglin Yu" userId="S::xinglinyu@microsoft.com::4801e06f-c74b-485f-b362-ab0302cee3b8" providerId="AD" clId="Web-{1F8B3E6A-4BCF-E33F-1AF1-BD88D19430C3}" dt="2022-03-27T15:04:34.257" v="626" actId="1076"/>
          <ac:spMkLst>
            <pc:docMk/>
            <pc:sldMk cId="1855057528" sldId="396"/>
            <ac:spMk id="17" creationId="{DA211B69-961D-E698-E228-E110F417803D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98"/>
          <ac:spMkLst>
            <pc:docMk/>
            <pc:sldMk cId="1855057528" sldId="396"/>
            <ac:spMk id="22" creationId="{9E645465-C12D-9DDF-E8B2-07941610B8B3}"/>
          </ac:spMkLst>
        </pc:spChg>
        <pc:spChg chg="add mod">
          <ac:chgData name="Xinglin Yu" userId="S::xinglinyu@microsoft.com::4801e06f-c74b-485f-b362-ab0302cee3b8" providerId="AD" clId="Web-{1F8B3E6A-4BCF-E33F-1AF1-BD88D19430C3}" dt="2022-03-27T15:04:34.288" v="630" actId="1076"/>
          <ac:spMkLst>
            <pc:docMk/>
            <pc:sldMk cId="1855057528" sldId="396"/>
            <ac:spMk id="22" creationId="{A1304A8B-B257-8309-508D-FDE034C353D6}"/>
          </ac:spMkLst>
        </pc:spChg>
        <pc:spChg chg="add mod">
          <ac:chgData name="Xinglin Yu" userId="S::xinglinyu@microsoft.com::4801e06f-c74b-485f-b362-ab0302cee3b8" providerId="AD" clId="Web-{1F8B3E6A-4BCF-E33F-1AF1-BD88D19430C3}" dt="2022-03-27T15:06:23.916" v="645"/>
          <ac:spMkLst>
            <pc:docMk/>
            <pc:sldMk cId="1855057528" sldId="396"/>
            <ac:spMk id="23" creationId="{6D88B367-093E-ED2F-5F8F-B1A944C43F3D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97"/>
          <ac:spMkLst>
            <pc:docMk/>
            <pc:sldMk cId="1855057528" sldId="396"/>
            <ac:spMk id="24" creationId="{F3D13342-5F54-5BA6-B35E-C8FF3261F780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06:06.853" v="642"/>
          <ac:spMkLst>
            <pc:docMk/>
            <pc:sldMk cId="1855057528" sldId="396"/>
            <ac:spMk id="25" creationId="{E7D06C02-DA1A-8D44-AF1B-E47F7B1B01E7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06:32.697" v="648"/>
          <ac:spMkLst>
            <pc:docMk/>
            <pc:sldMk cId="1855057528" sldId="396"/>
            <ac:spMk id="26" creationId="{10035800-CE10-C814-E210-C69C26ED81CB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96"/>
          <ac:spMkLst>
            <pc:docMk/>
            <pc:sldMk cId="1855057528" sldId="396"/>
            <ac:spMk id="26" creationId="{90AEF140-B7E0-4C01-39E5-F85F13708A25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07:50.262" v="659"/>
          <ac:spMkLst>
            <pc:docMk/>
            <pc:sldMk cId="1855057528" sldId="396"/>
            <ac:spMk id="27" creationId="{8A53EB17-EA00-227F-180B-7E09E6B4CDA9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95"/>
          <ac:spMkLst>
            <pc:docMk/>
            <pc:sldMk cId="1855057528" sldId="396"/>
            <ac:spMk id="28" creationId="{744ED8AC-2010-3BC0-EC14-032D78BA075F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08:01.387" v="664"/>
          <ac:spMkLst>
            <pc:docMk/>
            <pc:sldMk cId="1855057528" sldId="396"/>
            <ac:spMk id="28" creationId="{83691DEA-7BD5-B753-652E-073631EAC1C2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9.988" v="876"/>
          <ac:spMkLst>
            <pc:docMk/>
            <pc:sldMk cId="1855057528" sldId="396"/>
            <ac:spMk id="32" creationId="{1910C974-1681-1AEB-88F7-4E1998FF1423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94"/>
          <ac:spMkLst>
            <pc:docMk/>
            <pc:sldMk cId="1855057528" sldId="396"/>
            <ac:spMk id="32" creationId="{558966E6-09E0-1499-FD1A-21297EC3FA53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09:53.592" v="693"/>
          <ac:spMkLst>
            <pc:docMk/>
            <pc:sldMk cId="1855057528" sldId="396"/>
            <ac:spMk id="33" creationId="{6426470A-7D7E-0D15-4323-7D3F4FF6B20E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7.363" v="866"/>
          <ac:spMkLst>
            <pc:docMk/>
            <pc:sldMk cId="1855057528" sldId="396"/>
            <ac:spMk id="34" creationId="{FF5B9C92-473D-7AD2-7F94-79D5B90B7127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7.363" v="865"/>
          <ac:spMkLst>
            <pc:docMk/>
            <pc:sldMk cId="1855057528" sldId="396"/>
            <ac:spMk id="35" creationId="{003131BA-DD3F-DED8-8E72-A0041CC034A8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7.363" v="864"/>
          <ac:spMkLst>
            <pc:docMk/>
            <pc:sldMk cId="1855057528" sldId="396"/>
            <ac:spMk id="36" creationId="{61DDECFD-90E2-646D-F600-F1A4EA1082E8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93"/>
          <ac:spMkLst>
            <pc:docMk/>
            <pc:sldMk cId="1855057528" sldId="396"/>
            <ac:spMk id="36" creationId="{F2260ECA-5280-4751-0C5D-6925CDE632F1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7.363" v="863"/>
          <ac:spMkLst>
            <pc:docMk/>
            <pc:sldMk cId="1855057528" sldId="396"/>
            <ac:spMk id="37" creationId="{7BC018C1-F326-6E4B-2EB7-82F685A86D19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7.363" v="862"/>
          <ac:spMkLst>
            <pc:docMk/>
            <pc:sldMk cId="1855057528" sldId="396"/>
            <ac:spMk id="38" creationId="{098C5893-766A-9BAB-A95C-56E355199B11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7.363" v="861"/>
          <ac:spMkLst>
            <pc:docMk/>
            <pc:sldMk cId="1855057528" sldId="396"/>
            <ac:spMk id="39" creationId="{4CF08BF6-CE7A-BF84-6691-7B503FF2329F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7.363" v="860"/>
          <ac:spMkLst>
            <pc:docMk/>
            <pc:sldMk cId="1855057528" sldId="396"/>
            <ac:spMk id="40" creationId="{A6FF2CDF-AD79-56A0-E008-74FC500AF321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35:17.363" v="859"/>
          <ac:spMkLst>
            <pc:docMk/>
            <pc:sldMk cId="1855057528" sldId="396"/>
            <ac:spMk id="41" creationId="{95F27767-0A74-07AC-DE4A-DEDC4A38668B}"/>
          </ac:spMkLst>
        </pc:spChg>
        <pc:spChg chg="add mod">
          <ac:chgData name="Xinglin Yu" userId="S::xinglinyu@microsoft.com::4801e06f-c74b-485f-b362-ab0302cee3b8" providerId="AD" clId="Web-{1F8B3E6A-4BCF-E33F-1AF1-BD88D19430C3}" dt="2022-03-27T15:37:10.709" v="938" actId="1076"/>
          <ac:spMkLst>
            <pc:docMk/>
            <pc:sldMk cId="1855057528" sldId="396"/>
            <ac:spMk id="45" creationId="{655CB957-2A02-D83C-4DBF-AA899063D38E}"/>
          </ac:spMkLst>
        </pc:spChg>
        <pc:spChg chg="add mod">
          <ac:chgData name="Xinglin Yu" userId="S::xinglinyu@microsoft.com::4801e06f-c74b-485f-b362-ab0302cee3b8" providerId="AD" clId="Web-{1F8B3E6A-4BCF-E33F-1AF1-BD88D19430C3}" dt="2022-03-27T15:37:13.037" v="939" actId="1076"/>
          <ac:spMkLst>
            <pc:docMk/>
            <pc:sldMk cId="1855057528" sldId="396"/>
            <ac:spMk id="46" creationId="{26C8978E-D248-40D3-EEB8-C43FC4A19E89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88"/>
          <ac:spMkLst>
            <pc:docMk/>
            <pc:sldMk cId="1855057528" sldId="396"/>
            <ac:spMk id="46" creationId="{524E5FF7-ABCF-D476-F363-4C78333EC1FE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86"/>
          <ac:spMkLst>
            <pc:docMk/>
            <pc:sldMk cId="1855057528" sldId="396"/>
            <ac:spMk id="50" creationId="{8536B5B4-E435-1F88-A51D-ED3424229EB8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85"/>
          <ac:spMkLst>
            <pc:docMk/>
            <pc:sldMk cId="1855057528" sldId="396"/>
            <ac:spMk id="52" creationId="{D5941A6B-3BC0-6B1B-C791-BB661529C6FE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83"/>
          <ac:spMkLst>
            <pc:docMk/>
            <pc:sldMk cId="1855057528" sldId="396"/>
            <ac:spMk id="56" creationId="{C46873E2-AB01-309D-30C6-FAC021AFE46E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82"/>
          <ac:spMkLst>
            <pc:docMk/>
            <pc:sldMk cId="1855057528" sldId="396"/>
            <ac:spMk id="58" creationId="{FB0BD47B-29AB-8F8D-77B4-84488A614383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81"/>
          <ac:spMkLst>
            <pc:docMk/>
            <pc:sldMk cId="1855057528" sldId="396"/>
            <ac:spMk id="67" creationId="{D9290AF5-CD03-93BD-8065-7F350696F2BF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80"/>
          <ac:spMkLst>
            <pc:docMk/>
            <pc:sldMk cId="1855057528" sldId="396"/>
            <ac:spMk id="69" creationId="{8FEEAFE6-6111-D192-A7C4-DE065027B739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79"/>
          <ac:spMkLst>
            <pc:docMk/>
            <pc:sldMk cId="1855057528" sldId="396"/>
            <ac:spMk id="71" creationId="{A0B369AA-CBD7-75DC-E041-216D1E2F1BA5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78"/>
          <ac:spMkLst>
            <pc:docMk/>
            <pc:sldMk cId="1855057528" sldId="396"/>
            <ac:spMk id="73" creationId="{8CC88F0A-27DE-0170-D93F-D476A42C8D1E}"/>
          </ac:spMkLst>
        </pc:spChg>
        <pc:spChg chg="del">
          <ac:chgData name="Xinglin Yu" userId="S::xinglinyu@microsoft.com::4801e06f-c74b-485f-b362-ab0302cee3b8" providerId="AD" clId="Web-{1F8B3E6A-4BCF-E33F-1AF1-BD88D19430C3}" dt="2022-03-27T14:26:41.947" v="470"/>
          <ac:spMkLst>
            <pc:docMk/>
            <pc:sldMk cId="1855057528" sldId="396"/>
            <ac:spMk id="90" creationId="{20884177-E40E-F9D0-DF3B-E44D53C0F56D}"/>
          </ac:spMkLst>
        </pc:spChg>
        <pc:grpChg chg="add del mod">
          <ac:chgData name="Xinglin Yu" userId="S::xinglinyu@microsoft.com::4801e06f-c74b-485f-b362-ab0302cee3b8" providerId="AD" clId="Web-{1F8B3E6A-4BCF-E33F-1AF1-BD88D19430C3}" dt="2022-03-27T15:35:17.363" v="867"/>
          <ac:grpSpMkLst>
            <pc:docMk/>
            <pc:sldMk cId="1855057528" sldId="396"/>
            <ac:grpSpMk id="31" creationId="{B5F4D8A9-3C23-EE06-5505-166573CFED35}"/>
          </ac:grpSpMkLst>
        </pc:grpChg>
        <pc:grpChg chg="del">
          <ac:chgData name="Xinglin Yu" userId="S::xinglinyu@microsoft.com::4801e06f-c74b-485f-b362-ab0302cee3b8" providerId="AD" clId="Web-{1F8B3E6A-4BCF-E33F-1AF1-BD88D19430C3}" dt="2022-03-27T14:26:41.947" v="499"/>
          <ac:grpSpMkLst>
            <pc:docMk/>
            <pc:sldMk cId="1855057528" sldId="396"/>
            <ac:grpSpMk id="88" creationId="{5AE4BF67-5362-A2C1-B70C-099BB55AFD99}"/>
          </ac:grpSpMkLst>
        </pc:grpChg>
        <pc:graphicFrameChg chg="del">
          <ac:chgData name="Xinglin Yu" userId="S::xinglinyu@microsoft.com::4801e06f-c74b-485f-b362-ab0302cee3b8" providerId="AD" clId="Web-{1F8B3E6A-4BCF-E33F-1AF1-BD88D19430C3}" dt="2022-03-27T14:26:41.947" v="484"/>
          <ac:graphicFrameMkLst>
            <pc:docMk/>
            <pc:sldMk cId="1855057528" sldId="396"/>
            <ac:graphicFrameMk id="54" creationId="{CB0A3011-8465-4C13-58FB-465A0D8A1EDC}"/>
          </ac:graphicFrameMkLst>
        </pc:graphicFrameChg>
        <pc:graphicFrameChg chg="del">
          <ac:chgData name="Xinglin Yu" userId="S::xinglinyu@microsoft.com::4801e06f-c74b-485f-b362-ab0302cee3b8" providerId="AD" clId="Web-{1F8B3E6A-4BCF-E33F-1AF1-BD88D19430C3}" dt="2022-03-27T14:26:41.947" v="473"/>
          <ac:graphicFrameMkLst>
            <pc:docMk/>
            <pc:sldMk cId="1855057528" sldId="396"/>
            <ac:graphicFrameMk id="83" creationId="{BFBC7C0B-3608-0433-C3F9-D52586E0FBB2}"/>
          </ac:graphicFrameMkLst>
        </pc:graphicFrameChg>
        <pc:graphicFrameChg chg="del">
          <ac:chgData name="Xinglin Yu" userId="S::xinglinyu@microsoft.com::4801e06f-c74b-485f-b362-ab0302cee3b8" providerId="AD" clId="Web-{1F8B3E6A-4BCF-E33F-1AF1-BD88D19430C3}" dt="2022-03-27T14:26:41.947" v="472"/>
          <ac:graphicFrameMkLst>
            <pc:docMk/>
            <pc:sldMk cId="1855057528" sldId="396"/>
            <ac:graphicFrameMk id="85" creationId="{0C82B346-F0CA-3176-1010-DE58D657D621}"/>
          </ac:graphicFrameMkLst>
        </pc:graphicFrameChg>
        <pc:graphicFrameChg chg="del">
          <ac:chgData name="Xinglin Yu" userId="S::xinglinyu@microsoft.com::4801e06f-c74b-485f-b362-ab0302cee3b8" providerId="AD" clId="Web-{1F8B3E6A-4BCF-E33F-1AF1-BD88D19430C3}" dt="2022-03-27T14:26:41.947" v="471"/>
          <ac:graphicFrameMkLst>
            <pc:docMk/>
            <pc:sldMk cId="1855057528" sldId="396"/>
            <ac:graphicFrameMk id="87" creationId="{B7ACD0C2-BA84-18B7-B392-6621AE40A528}"/>
          </ac:graphicFrameMkLst>
        </pc:graphicFrameChg>
        <pc:picChg chg="add del mod">
          <ac:chgData name="Xinglin Yu" userId="S::xinglinyu@microsoft.com::4801e06f-c74b-485f-b362-ab0302cee3b8" providerId="AD" clId="Web-{1F8B3E6A-4BCF-E33F-1AF1-BD88D19430C3}" dt="2022-03-27T15:35:17.363" v="875"/>
          <ac:picMkLst>
            <pc:docMk/>
            <pc:sldMk cId="1855057528" sldId="396"/>
            <ac:picMk id="2" creationId="{5A7C2745-8DA2-F39A-48CB-2E2D4EA86D4F}"/>
          </ac:picMkLst>
        </pc:picChg>
        <pc:picChg chg="add mod">
          <ac:chgData name="Xinglin Yu" userId="S::xinglinyu@microsoft.com::4801e06f-c74b-485f-b362-ab0302cee3b8" providerId="AD" clId="Web-{1F8B3E6A-4BCF-E33F-1AF1-BD88D19430C3}" dt="2022-03-27T15:36:03.833" v="896" actId="1076"/>
          <ac:picMkLst>
            <pc:docMk/>
            <pc:sldMk cId="1855057528" sldId="396"/>
            <ac:picMk id="3" creationId="{E4F1A9BB-E89D-282F-8250-3096EEADC3E6}"/>
          </ac:picMkLst>
        </pc:picChg>
        <pc:picChg chg="del">
          <ac:chgData name="Xinglin Yu" userId="S::xinglinyu@microsoft.com::4801e06f-c74b-485f-b362-ab0302cee3b8" providerId="AD" clId="Web-{1F8B3E6A-4BCF-E33F-1AF1-BD88D19430C3}" dt="2022-03-27T14:26:42.822" v="502"/>
          <ac:picMkLst>
            <pc:docMk/>
            <pc:sldMk cId="1855057528" sldId="396"/>
            <ac:picMk id="5" creationId="{82C2266A-0FAE-F6F4-4BBA-6C7227546949}"/>
          </ac:picMkLst>
        </pc:picChg>
        <pc:picChg chg="add mod">
          <ac:chgData name="Xinglin Yu" userId="S::xinglinyu@microsoft.com::4801e06f-c74b-485f-b362-ab0302cee3b8" providerId="AD" clId="Web-{1F8B3E6A-4BCF-E33F-1AF1-BD88D19430C3}" dt="2022-03-27T15:07:59.465" v="663" actId="1076"/>
          <ac:picMkLst>
            <pc:docMk/>
            <pc:sldMk cId="1855057528" sldId="396"/>
            <ac:picMk id="24" creationId="{1277842B-8BF9-15EC-5C06-0A4DCCACA7A1}"/>
          </ac:picMkLst>
        </pc:picChg>
        <pc:picChg chg="add mod">
          <ac:chgData name="Xinglin Yu" userId="S::xinglinyu@microsoft.com::4801e06f-c74b-485f-b362-ab0302cee3b8" providerId="AD" clId="Web-{1F8B3E6A-4BCF-E33F-1AF1-BD88D19430C3}" dt="2022-03-27T15:08:55.529" v="682" actId="14100"/>
          <ac:picMkLst>
            <pc:docMk/>
            <pc:sldMk cId="1855057528" sldId="396"/>
            <ac:picMk id="30" creationId="{94BB0162-EC8A-8356-3B56-4DA172798421}"/>
          </ac:picMkLst>
        </pc:picChg>
        <pc:picChg chg="add mod">
          <ac:chgData name="Xinglin Yu" userId="S::xinglinyu@microsoft.com::4801e06f-c74b-485f-b362-ab0302cee3b8" providerId="AD" clId="Web-{1F8B3E6A-4BCF-E33F-1AF1-BD88D19430C3}" dt="2022-03-27T15:36:01.082" v="895" actId="1076"/>
          <ac:picMkLst>
            <pc:docMk/>
            <pc:sldMk cId="1855057528" sldId="396"/>
            <ac:picMk id="42" creationId="{26AFA78D-0941-54A0-6761-3668323EBC81}"/>
          </ac:picMkLst>
        </pc:picChg>
        <pc:picChg chg="add mod">
          <ac:chgData name="Xinglin Yu" userId="S::xinglinyu@microsoft.com::4801e06f-c74b-485f-b362-ab0302cee3b8" providerId="AD" clId="Web-{1F8B3E6A-4BCF-E33F-1AF1-BD88D19430C3}" dt="2022-03-27T15:35:58.942" v="894" actId="1076"/>
          <ac:picMkLst>
            <pc:docMk/>
            <pc:sldMk cId="1855057528" sldId="396"/>
            <ac:picMk id="43" creationId="{92C2C9FB-9C59-75A6-E847-FFDCB4D463A6}"/>
          </ac:picMkLst>
        </pc:picChg>
        <pc:cxnChg chg="add del mod">
          <ac:chgData name="Xinglin Yu" userId="S::xinglinyu@microsoft.com::4801e06f-c74b-485f-b362-ab0302cee3b8" providerId="AD" clId="Web-{1F8B3E6A-4BCF-E33F-1AF1-BD88D19430C3}" dt="2022-03-27T15:35:17.363" v="873"/>
          <ac:cxnSpMkLst>
            <pc:docMk/>
            <pc:sldMk cId="1855057528" sldId="396"/>
            <ac:cxnSpMk id="8" creationId="{26056235-2C45-9653-BDEB-D807DCFD3D44}"/>
          </ac:cxnSpMkLst>
        </pc:cxnChg>
        <pc:cxnChg chg="add del mod">
          <ac:chgData name="Xinglin Yu" userId="S::xinglinyu@microsoft.com::4801e06f-c74b-485f-b362-ab0302cee3b8" providerId="AD" clId="Web-{1F8B3E6A-4BCF-E33F-1AF1-BD88D19430C3}" dt="2022-03-27T15:35:17.363" v="872"/>
          <ac:cxnSpMkLst>
            <pc:docMk/>
            <pc:sldMk cId="1855057528" sldId="396"/>
            <ac:cxnSpMk id="9" creationId="{5775EE41-0D67-F384-CB98-3C9991C1E368}"/>
          </ac:cxnSpMkLst>
        </pc:cxnChg>
        <pc:cxnChg chg="add del mod">
          <ac:chgData name="Xinglin Yu" userId="S::xinglinyu@microsoft.com::4801e06f-c74b-485f-b362-ab0302cee3b8" providerId="AD" clId="Web-{1F8B3E6A-4BCF-E33F-1AF1-BD88D19430C3}" dt="2022-03-27T15:35:17.363" v="871"/>
          <ac:cxnSpMkLst>
            <pc:docMk/>
            <pc:sldMk cId="1855057528" sldId="396"/>
            <ac:cxnSpMk id="11" creationId="{91EF4713-9DE1-ACBE-6E40-9EEEDA451E74}"/>
          </ac:cxnSpMkLst>
        </pc:cxnChg>
        <pc:cxnChg chg="add del mod">
          <ac:chgData name="Xinglin Yu" userId="S::xinglinyu@microsoft.com::4801e06f-c74b-485f-b362-ab0302cee3b8" providerId="AD" clId="Web-{1F8B3E6A-4BCF-E33F-1AF1-BD88D19430C3}" dt="2022-03-27T15:35:17.363" v="870"/>
          <ac:cxnSpMkLst>
            <pc:docMk/>
            <pc:sldMk cId="1855057528" sldId="396"/>
            <ac:cxnSpMk id="12" creationId="{78776287-76B9-F077-B07A-32FED801976E}"/>
          </ac:cxnSpMkLst>
        </pc:cxnChg>
        <pc:cxnChg chg="add del mod">
          <ac:chgData name="Xinglin Yu" userId="S::xinglinyu@microsoft.com::4801e06f-c74b-485f-b362-ab0302cee3b8" providerId="AD" clId="Web-{1F8B3E6A-4BCF-E33F-1AF1-BD88D19430C3}" dt="2022-03-27T15:03:51.334" v="619"/>
          <ac:cxnSpMkLst>
            <pc:docMk/>
            <pc:sldMk cId="1855057528" sldId="396"/>
            <ac:cxnSpMk id="18" creationId="{A5BF2A6D-2FBC-EFAD-94F4-B8242FC0C55F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5:04:41.632" v="632" actId="14100"/>
          <ac:cxnSpMkLst>
            <pc:docMk/>
            <pc:sldMk cId="1855057528" sldId="396"/>
            <ac:cxnSpMk id="19" creationId="{DB79E1E4-2E09-3F69-9CC8-65AB50C4D5C6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5:04:49.085" v="633" actId="14100"/>
          <ac:cxnSpMkLst>
            <pc:docMk/>
            <pc:sldMk cId="1855057528" sldId="396"/>
            <ac:cxnSpMk id="20" creationId="{3C686ACB-1FB3-99A9-C6B7-606A0328771C}"/>
          </ac:cxnSpMkLst>
        </pc:cxnChg>
        <pc:cxnChg chg="add mod">
          <ac:chgData name="Xinglin Yu" userId="S::xinglinyu@microsoft.com::4801e06f-c74b-485f-b362-ab0302cee3b8" providerId="AD" clId="Web-{1F8B3E6A-4BCF-E33F-1AF1-BD88D19430C3}" dt="2022-03-27T15:04:54.976" v="634" actId="14100"/>
          <ac:cxnSpMkLst>
            <pc:docMk/>
            <pc:sldMk cId="1855057528" sldId="396"/>
            <ac:cxnSpMk id="21" creationId="{2B94FD19-C6AC-9B81-EA0C-49C8C6D4B1A9}"/>
          </ac:cxnSpMkLst>
        </pc:cxnChg>
        <pc:cxnChg chg="del">
          <ac:chgData name="Xinglin Yu" userId="S::xinglinyu@microsoft.com::4801e06f-c74b-485f-b362-ab0302cee3b8" providerId="AD" clId="Web-{1F8B3E6A-4BCF-E33F-1AF1-BD88D19430C3}" dt="2022-03-27T14:26:41.947" v="492"/>
          <ac:cxnSpMkLst>
            <pc:docMk/>
            <pc:sldMk cId="1855057528" sldId="396"/>
            <ac:cxnSpMk id="38" creationId="{35077F23-F05E-06D2-67B1-F699132F5C4C}"/>
          </ac:cxnSpMkLst>
        </pc:cxnChg>
        <pc:cxnChg chg="del">
          <ac:chgData name="Xinglin Yu" userId="S::xinglinyu@microsoft.com::4801e06f-c74b-485f-b362-ab0302cee3b8" providerId="AD" clId="Web-{1F8B3E6A-4BCF-E33F-1AF1-BD88D19430C3}" dt="2022-03-27T14:26:41.947" v="491"/>
          <ac:cxnSpMkLst>
            <pc:docMk/>
            <pc:sldMk cId="1855057528" sldId="396"/>
            <ac:cxnSpMk id="40" creationId="{1B3225A8-99B0-5CCB-ACA5-2D575078CE7D}"/>
          </ac:cxnSpMkLst>
        </pc:cxnChg>
        <pc:cxnChg chg="del">
          <ac:chgData name="Xinglin Yu" userId="S::xinglinyu@microsoft.com::4801e06f-c74b-485f-b362-ab0302cee3b8" providerId="AD" clId="Web-{1F8B3E6A-4BCF-E33F-1AF1-BD88D19430C3}" dt="2022-03-27T14:26:41.947" v="490"/>
          <ac:cxnSpMkLst>
            <pc:docMk/>
            <pc:sldMk cId="1855057528" sldId="396"/>
            <ac:cxnSpMk id="42" creationId="{ABDB820C-AE51-87DB-002C-B8AC14448063}"/>
          </ac:cxnSpMkLst>
        </pc:cxnChg>
        <pc:cxnChg chg="del">
          <ac:chgData name="Xinglin Yu" userId="S::xinglinyu@microsoft.com::4801e06f-c74b-485f-b362-ab0302cee3b8" providerId="AD" clId="Web-{1F8B3E6A-4BCF-E33F-1AF1-BD88D19430C3}" dt="2022-03-27T14:26:41.947" v="489"/>
          <ac:cxnSpMkLst>
            <pc:docMk/>
            <pc:sldMk cId="1855057528" sldId="396"/>
            <ac:cxnSpMk id="44" creationId="{5DDF3782-D287-CC17-0160-AFAAEF10DE18}"/>
          </ac:cxnSpMkLst>
        </pc:cxnChg>
        <pc:cxnChg chg="del">
          <ac:chgData name="Xinglin Yu" userId="S::xinglinyu@microsoft.com::4801e06f-c74b-485f-b362-ab0302cee3b8" providerId="AD" clId="Web-{1F8B3E6A-4BCF-E33F-1AF1-BD88D19430C3}" dt="2022-03-27T14:26:41.947" v="487"/>
          <ac:cxnSpMkLst>
            <pc:docMk/>
            <pc:sldMk cId="1855057528" sldId="396"/>
            <ac:cxnSpMk id="48" creationId="{F23EAB62-3423-0929-E6ED-C5F0B476A0AC}"/>
          </ac:cxnSpMkLst>
        </pc:cxnChg>
        <pc:cxnChg chg="del">
          <ac:chgData name="Xinglin Yu" userId="S::xinglinyu@microsoft.com::4801e06f-c74b-485f-b362-ab0302cee3b8" providerId="AD" clId="Web-{1F8B3E6A-4BCF-E33F-1AF1-BD88D19430C3}" dt="2022-03-27T14:26:41.947" v="477"/>
          <ac:cxnSpMkLst>
            <pc:docMk/>
            <pc:sldMk cId="1855057528" sldId="396"/>
            <ac:cxnSpMk id="75" creationId="{B6F62975-6298-E36F-E4C7-949907439EFD}"/>
          </ac:cxnSpMkLst>
        </pc:cxnChg>
        <pc:cxnChg chg="del">
          <ac:chgData name="Xinglin Yu" userId="S::xinglinyu@microsoft.com::4801e06f-c74b-485f-b362-ab0302cee3b8" providerId="AD" clId="Web-{1F8B3E6A-4BCF-E33F-1AF1-BD88D19430C3}" dt="2022-03-27T14:26:41.947" v="476"/>
          <ac:cxnSpMkLst>
            <pc:docMk/>
            <pc:sldMk cId="1855057528" sldId="396"/>
            <ac:cxnSpMk id="77" creationId="{154A4409-E93F-75D0-5E23-821D7A9C5675}"/>
          </ac:cxnSpMkLst>
        </pc:cxnChg>
        <pc:cxnChg chg="del">
          <ac:chgData name="Xinglin Yu" userId="S::xinglinyu@microsoft.com::4801e06f-c74b-485f-b362-ab0302cee3b8" providerId="AD" clId="Web-{1F8B3E6A-4BCF-E33F-1AF1-BD88D19430C3}" dt="2022-03-27T14:26:41.947" v="475"/>
          <ac:cxnSpMkLst>
            <pc:docMk/>
            <pc:sldMk cId="1855057528" sldId="396"/>
            <ac:cxnSpMk id="79" creationId="{59D10EEB-A718-D386-D4B9-6A9625E5FFB4}"/>
          </ac:cxnSpMkLst>
        </pc:cxnChg>
        <pc:cxnChg chg="del">
          <ac:chgData name="Xinglin Yu" userId="S::xinglinyu@microsoft.com::4801e06f-c74b-485f-b362-ab0302cee3b8" providerId="AD" clId="Web-{1F8B3E6A-4BCF-E33F-1AF1-BD88D19430C3}" dt="2022-03-27T14:26:41.947" v="474"/>
          <ac:cxnSpMkLst>
            <pc:docMk/>
            <pc:sldMk cId="1855057528" sldId="396"/>
            <ac:cxnSpMk id="81" creationId="{C73F992A-E50F-1685-1A3C-0BABF203262A}"/>
          </ac:cxnSpMkLst>
        </pc:cxnChg>
      </pc:sldChg>
      <pc:sldChg chg="addSp delSp modSp add replId">
        <pc:chgData name="Xinglin Yu" userId="S::xinglinyu@microsoft.com::4801e06f-c74b-485f-b362-ab0302cee3b8" providerId="AD" clId="Web-{1F8B3E6A-4BCF-E33F-1AF1-BD88D19430C3}" dt="2022-03-27T15:38:46.508" v="971" actId="1076"/>
        <pc:sldMkLst>
          <pc:docMk/>
          <pc:sldMk cId="3164611765" sldId="397"/>
        </pc:sldMkLst>
        <pc:spChg chg="add mod">
          <ac:chgData name="Xinglin Yu" userId="S::xinglinyu@microsoft.com::4801e06f-c74b-485f-b362-ab0302cee3b8" providerId="AD" clId="Web-{1F8B3E6A-4BCF-E33F-1AF1-BD88D19430C3}" dt="2022-03-27T15:38:43.321" v="970" actId="1076"/>
          <ac:spMkLst>
            <pc:docMk/>
            <pc:sldMk cId="3164611765" sldId="397"/>
            <ac:spMk id="4" creationId="{6287F02C-2C2C-A249-9B58-6A24443703E5}"/>
          </ac:spMkLst>
        </pc:spChg>
        <pc:spChg chg="mod">
          <ac:chgData name="Xinglin Yu" userId="S::xinglinyu@microsoft.com::4801e06f-c74b-485f-b362-ab0302cee3b8" providerId="AD" clId="Web-{1F8B3E6A-4BCF-E33F-1AF1-BD88D19430C3}" dt="2022-03-27T15:38:15.008" v="962" actId="20577"/>
          <ac:spMkLst>
            <pc:docMk/>
            <pc:sldMk cId="3164611765" sldId="397"/>
            <ac:spMk id="6" creationId="{D612B6B3-C7C3-4AC2-5DAF-BD8A68A1D7AF}"/>
          </ac:spMkLst>
        </pc:spChg>
        <pc:spChg chg="add mod">
          <ac:chgData name="Xinglin Yu" userId="S::xinglinyu@microsoft.com::4801e06f-c74b-485f-b362-ab0302cee3b8" providerId="AD" clId="Web-{1F8B3E6A-4BCF-E33F-1AF1-BD88D19430C3}" dt="2022-03-27T15:38:46.508" v="971" actId="1076"/>
          <ac:spMkLst>
            <pc:docMk/>
            <pc:sldMk cId="3164611765" sldId="397"/>
            <ac:spMk id="9" creationId="{123DAC85-0737-535E-B9D8-02905DFC58B4}"/>
          </ac:spMkLst>
        </pc:spChg>
        <pc:picChg chg="del">
          <ac:chgData name="Xinglin Yu" userId="S::xinglinyu@microsoft.com::4801e06f-c74b-485f-b362-ab0302cee3b8" providerId="AD" clId="Web-{1F8B3E6A-4BCF-E33F-1AF1-BD88D19430C3}" dt="2022-03-27T14:48:42.399" v="521"/>
          <ac:picMkLst>
            <pc:docMk/>
            <pc:sldMk cId="3164611765" sldId="397"/>
            <ac:picMk id="2" creationId="{5A7C2745-8DA2-F39A-48CB-2E2D4EA86D4F}"/>
          </ac:picMkLst>
        </pc:picChg>
        <pc:picChg chg="add mod">
          <ac:chgData name="Xinglin Yu" userId="S::xinglinyu@microsoft.com::4801e06f-c74b-485f-b362-ab0302cee3b8" providerId="AD" clId="Web-{1F8B3E6A-4BCF-E33F-1AF1-BD88D19430C3}" dt="2022-03-27T15:38:25.133" v="963" actId="1076"/>
          <ac:picMkLst>
            <pc:docMk/>
            <pc:sldMk cId="3164611765" sldId="397"/>
            <ac:picMk id="3" creationId="{9A4BC98F-317B-592D-1BE6-CF4F9E242964}"/>
          </ac:picMkLst>
        </pc:picChg>
        <pc:picChg chg="add mod">
          <ac:chgData name="Xinglin Yu" userId="S::xinglinyu@microsoft.com::4801e06f-c74b-485f-b362-ab0302cee3b8" providerId="AD" clId="Web-{1F8B3E6A-4BCF-E33F-1AF1-BD88D19430C3}" dt="2022-03-27T15:38:31.789" v="968" actId="1076"/>
          <ac:picMkLst>
            <pc:docMk/>
            <pc:sldMk cId="3164611765" sldId="397"/>
            <ac:picMk id="5" creationId="{52AA59C6-3A31-1AE5-37AC-63972F0397E2}"/>
          </ac:picMkLst>
        </pc:picChg>
        <pc:picChg chg="add del mod">
          <ac:chgData name="Xinglin Yu" userId="S::xinglinyu@microsoft.com::4801e06f-c74b-485f-b362-ab0302cee3b8" providerId="AD" clId="Web-{1F8B3E6A-4BCF-E33F-1AF1-BD88D19430C3}" dt="2022-03-27T15:35:25.285" v="878"/>
          <ac:picMkLst>
            <pc:docMk/>
            <pc:sldMk cId="3164611765" sldId="397"/>
            <ac:picMk id="8" creationId="{918D4A34-0E3F-97CE-2C24-1FD61E7F7209}"/>
          </ac:picMkLst>
        </pc:picChg>
        <pc:picChg chg="add del mod">
          <ac:chgData name="Xinglin Yu" userId="S::xinglinyu@microsoft.com::4801e06f-c74b-485f-b362-ab0302cee3b8" providerId="AD" clId="Web-{1F8B3E6A-4BCF-E33F-1AF1-BD88D19430C3}" dt="2022-03-27T15:35:25.285" v="877"/>
          <ac:picMkLst>
            <pc:docMk/>
            <pc:sldMk cId="3164611765" sldId="397"/>
            <ac:picMk id="10" creationId="{FB07CD9C-4F9F-411A-5977-09B9CF94AFD6}"/>
          </ac:picMkLst>
        </pc:picChg>
      </pc:sldChg>
      <pc:sldChg chg="add del replId">
        <pc:chgData name="Xinglin Yu" userId="S::xinglinyu@microsoft.com::4801e06f-c74b-485f-b362-ab0302cee3b8" providerId="AD" clId="Web-{1F8B3E6A-4BCF-E33F-1AF1-BD88D19430C3}" dt="2022-03-27T15:18:25.746" v="772"/>
        <pc:sldMkLst>
          <pc:docMk/>
          <pc:sldMk cId="1189749280" sldId="398"/>
        </pc:sldMkLst>
      </pc:sldChg>
      <pc:sldChg chg="add del">
        <pc:chgData name="Xinglin Yu" userId="S::xinglinyu@microsoft.com::4801e06f-c74b-485f-b362-ab0302cee3b8" providerId="AD" clId="Web-{1F8B3E6A-4BCF-E33F-1AF1-BD88D19430C3}" dt="2022-03-27T14:48:48.790" v="523"/>
        <pc:sldMkLst>
          <pc:docMk/>
          <pc:sldMk cId="1985369541" sldId="398"/>
        </pc:sldMkLst>
      </pc:sldChg>
      <pc:sldChg chg="add del replId">
        <pc:chgData name="Xinglin Yu" userId="S::xinglinyu@microsoft.com::4801e06f-c74b-485f-b362-ab0302cee3b8" providerId="AD" clId="Web-{1F8B3E6A-4BCF-E33F-1AF1-BD88D19430C3}" dt="2022-03-27T15:42:13.638" v="974"/>
        <pc:sldMkLst>
          <pc:docMk/>
          <pc:sldMk cId="3380613586" sldId="398"/>
        </pc:sldMkLst>
      </pc:sldChg>
      <pc:sldChg chg="addSp delSp modSp add replId">
        <pc:chgData name="Xinglin Yu" userId="S::xinglinyu@microsoft.com::4801e06f-c74b-485f-b362-ab0302cee3b8" providerId="AD" clId="Web-{1F8B3E6A-4BCF-E33F-1AF1-BD88D19430C3}" dt="2022-03-27T15:37:53.507" v="947" actId="20577"/>
        <pc:sldMkLst>
          <pc:docMk/>
          <pc:sldMk cId="2014605772" sldId="399"/>
        </pc:sldMkLst>
        <pc:spChg chg="add mod">
          <ac:chgData name="Xinglin Yu" userId="S::xinglinyu@microsoft.com::4801e06f-c74b-485f-b362-ab0302cee3b8" providerId="AD" clId="Web-{1F8B3E6A-4BCF-E33F-1AF1-BD88D19430C3}" dt="2022-03-27T15:37:53.507" v="947" actId="20577"/>
          <ac:spMkLst>
            <pc:docMk/>
            <pc:sldMk cId="2014605772" sldId="399"/>
            <ac:spMk id="4" creationId="{2DAE9AF1-37E1-5951-E5CB-87DFC902C57B}"/>
          </ac:spMkLst>
        </pc:spChg>
        <pc:picChg chg="mod">
          <ac:chgData name="Xinglin Yu" userId="S::xinglinyu@microsoft.com::4801e06f-c74b-485f-b362-ab0302cee3b8" providerId="AD" clId="Web-{1F8B3E6A-4BCF-E33F-1AF1-BD88D19430C3}" dt="2022-03-27T15:37:07.209" v="937" actId="1076"/>
          <ac:picMkLst>
            <pc:docMk/>
            <pc:sldMk cId="2014605772" sldId="399"/>
            <ac:picMk id="2" creationId="{5A7C2745-8DA2-F39A-48CB-2E2D4EA86D4F}"/>
          </ac:picMkLst>
        </pc:picChg>
        <pc:picChg chg="del">
          <ac:chgData name="Xinglin Yu" userId="S::xinglinyu@microsoft.com::4801e06f-c74b-485f-b362-ab0302cee3b8" providerId="AD" clId="Web-{1F8B3E6A-4BCF-E33F-1AF1-BD88D19430C3}" dt="2022-03-27T15:37:00.662" v="934"/>
          <ac:picMkLst>
            <pc:docMk/>
            <pc:sldMk cId="2014605772" sldId="399"/>
            <ac:picMk id="3" creationId="{E4F1A9BB-E89D-282F-8250-3096EEADC3E6}"/>
          </ac:picMkLst>
        </pc:picChg>
      </pc:sldChg>
      <pc:sldChg chg="addSp delSp modSp add replId">
        <pc:chgData name="Xinglin Yu" userId="S::xinglinyu@microsoft.com::4801e06f-c74b-485f-b362-ab0302cee3b8" providerId="AD" clId="Web-{1F8B3E6A-4BCF-E33F-1AF1-BD88D19430C3}" dt="2022-03-27T15:58:55.247" v="1142" actId="14100"/>
        <pc:sldMkLst>
          <pc:docMk/>
          <pc:sldMk cId="3915486789" sldId="400"/>
        </pc:sldMkLst>
        <pc:spChg chg="add del mod">
          <ac:chgData name="Xinglin Yu" userId="S::xinglinyu@microsoft.com::4801e06f-c74b-485f-b362-ab0302cee3b8" providerId="AD" clId="Web-{1F8B3E6A-4BCF-E33F-1AF1-BD88D19430C3}" dt="2022-03-27T15:54:36.280" v="1024"/>
          <ac:spMkLst>
            <pc:docMk/>
            <pc:sldMk cId="3915486789" sldId="400"/>
            <ac:spMk id="2" creationId="{F41AA8F1-87EC-3382-1832-C83255E9310E}"/>
          </ac:spMkLst>
        </pc:spChg>
        <pc:spChg chg="mod">
          <ac:chgData name="Xinglin Yu" userId="S::xinglinyu@microsoft.com::4801e06f-c74b-485f-b362-ab0302cee3b8" providerId="AD" clId="Web-{1F8B3E6A-4BCF-E33F-1AF1-BD88D19430C3}" dt="2022-03-27T15:55:12.156" v="1036" actId="1076"/>
          <ac:spMkLst>
            <pc:docMk/>
            <pc:sldMk cId="3915486789" sldId="400"/>
            <ac:spMk id="6" creationId="{D612B6B3-C7C3-4AC2-5DAF-BD8A68A1D7AF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1007"/>
          <ac:spMkLst>
            <pc:docMk/>
            <pc:sldMk cId="3915486789" sldId="400"/>
            <ac:spMk id="8" creationId="{780103A3-3BCA-1679-2CB0-F69F957D23FC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1006"/>
          <ac:spMkLst>
            <pc:docMk/>
            <pc:sldMk cId="3915486789" sldId="400"/>
            <ac:spMk id="14" creationId="{ACF9F833-437A-5621-518D-EBE640982BF3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1004"/>
          <ac:spMkLst>
            <pc:docMk/>
            <pc:sldMk cId="3915486789" sldId="400"/>
            <ac:spMk id="22" creationId="{9E645465-C12D-9DDF-E8B2-07941610B8B3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1003"/>
          <ac:spMkLst>
            <pc:docMk/>
            <pc:sldMk cId="3915486789" sldId="400"/>
            <ac:spMk id="24" creationId="{F3D13342-5F54-5BA6-B35E-C8FF3261F780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1002"/>
          <ac:spMkLst>
            <pc:docMk/>
            <pc:sldMk cId="3915486789" sldId="400"/>
            <ac:spMk id="26" creationId="{90AEF140-B7E0-4C01-39E5-F85F13708A25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1001"/>
          <ac:spMkLst>
            <pc:docMk/>
            <pc:sldMk cId="3915486789" sldId="400"/>
            <ac:spMk id="28" creationId="{744ED8AC-2010-3BC0-EC14-032D78BA075F}"/>
          </ac:spMkLst>
        </pc:spChg>
        <pc:spChg chg="mod">
          <ac:chgData name="Xinglin Yu" userId="S::xinglinyu@microsoft.com::4801e06f-c74b-485f-b362-ab0302cee3b8" providerId="AD" clId="Web-{1F8B3E6A-4BCF-E33F-1AF1-BD88D19430C3}" dt="2022-03-27T15:54:32.826" v="1023" actId="20577"/>
          <ac:spMkLst>
            <pc:docMk/>
            <pc:sldMk cId="3915486789" sldId="400"/>
            <ac:spMk id="29" creationId="{00000000-0000-0000-0000-000000000000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1000"/>
          <ac:spMkLst>
            <pc:docMk/>
            <pc:sldMk cId="3915486789" sldId="400"/>
            <ac:spMk id="32" creationId="{558966E6-09E0-1499-FD1A-21297EC3FA53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999"/>
          <ac:spMkLst>
            <pc:docMk/>
            <pc:sldMk cId="3915486789" sldId="400"/>
            <ac:spMk id="36" creationId="{F2260ECA-5280-4751-0C5D-6925CDE632F1}"/>
          </ac:spMkLst>
        </pc:spChg>
        <pc:spChg chg="add mod">
          <ac:chgData name="Xinglin Yu" userId="S::xinglinyu@microsoft.com::4801e06f-c74b-485f-b362-ab0302cee3b8" providerId="AD" clId="Web-{1F8B3E6A-4BCF-E33F-1AF1-BD88D19430C3}" dt="2022-03-27T15:55:49.821" v="1052" actId="20577"/>
          <ac:spMkLst>
            <pc:docMk/>
            <pc:sldMk cId="3915486789" sldId="400"/>
            <ac:spMk id="45" creationId="{59162B10-18D0-1144-3601-A8A5FF16981B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994"/>
          <ac:spMkLst>
            <pc:docMk/>
            <pc:sldMk cId="3915486789" sldId="400"/>
            <ac:spMk id="46" creationId="{524E5FF7-ABCF-D476-F363-4C78333EC1FE}"/>
          </ac:spMkLst>
        </pc:spChg>
        <pc:spChg chg="add del mod">
          <ac:chgData name="Xinglin Yu" userId="S::xinglinyu@microsoft.com::4801e06f-c74b-485f-b362-ab0302cee3b8" providerId="AD" clId="Web-{1F8B3E6A-4BCF-E33F-1AF1-BD88D19430C3}" dt="2022-03-27T15:57:31.807" v="1127"/>
          <ac:spMkLst>
            <pc:docMk/>
            <pc:sldMk cId="3915486789" sldId="400"/>
            <ac:spMk id="47" creationId="{D93213DF-EADC-3791-5857-36E5F7942F14}"/>
          </ac:spMkLst>
        </pc:spChg>
        <pc:spChg chg="add mod">
          <ac:chgData name="Xinglin Yu" userId="S::xinglinyu@microsoft.com::4801e06f-c74b-485f-b362-ab0302cee3b8" providerId="AD" clId="Web-{1F8B3E6A-4BCF-E33F-1AF1-BD88D19430C3}" dt="2022-03-27T15:58:55.247" v="1142" actId="14100"/>
          <ac:spMkLst>
            <pc:docMk/>
            <pc:sldMk cId="3915486789" sldId="400"/>
            <ac:spMk id="49" creationId="{C7F3499E-A737-7253-40C7-39F00218F0BF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992"/>
          <ac:spMkLst>
            <pc:docMk/>
            <pc:sldMk cId="3915486789" sldId="400"/>
            <ac:spMk id="50" creationId="{8536B5B4-E435-1F88-A51D-ED3424229EB8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991"/>
          <ac:spMkLst>
            <pc:docMk/>
            <pc:sldMk cId="3915486789" sldId="400"/>
            <ac:spMk id="52" creationId="{D5941A6B-3BC0-6B1B-C791-BB661529C6FE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989"/>
          <ac:spMkLst>
            <pc:docMk/>
            <pc:sldMk cId="3915486789" sldId="400"/>
            <ac:spMk id="56" creationId="{C46873E2-AB01-309D-30C6-FAC021AFE46E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988"/>
          <ac:spMkLst>
            <pc:docMk/>
            <pc:sldMk cId="3915486789" sldId="400"/>
            <ac:spMk id="58" creationId="{FB0BD47B-29AB-8F8D-77B4-84488A614383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987"/>
          <ac:spMkLst>
            <pc:docMk/>
            <pc:sldMk cId="3915486789" sldId="400"/>
            <ac:spMk id="67" creationId="{D9290AF5-CD03-93BD-8065-7F350696F2BF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986"/>
          <ac:spMkLst>
            <pc:docMk/>
            <pc:sldMk cId="3915486789" sldId="400"/>
            <ac:spMk id="69" creationId="{8FEEAFE6-6111-D192-A7C4-DE065027B739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985"/>
          <ac:spMkLst>
            <pc:docMk/>
            <pc:sldMk cId="3915486789" sldId="400"/>
            <ac:spMk id="71" creationId="{A0B369AA-CBD7-75DC-E041-216D1E2F1BA5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984"/>
          <ac:spMkLst>
            <pc:docMk/>
            <pc:sldMk cId="3915486789" sldId="400"/>
            <ac:spMk id="73" creationId="{8CC88F0A-27DE-0170-D93F-D476A42C8D1E}"/>
          </ac:spMkLst>
        </pc:spChg>
        <pc:spChg chg="del">
          <ac:chgData name="Xinglin Yu" userId="S::xinglinyu@microsoft.com::4801e06f-c74b-485f-b362-ab0302cee3b8" providerId="AD" clId="Web-{1F8B3E6A-4BCF-E33F-1AF1-BD88D19430C3}" dt="2022-03-27T15:42:23.044" v="976"/>
          <ac:spMkLst>
            <pc:docMk/>
            <pc:sldMk cId="3915486789" sldId="400"/>
            <ac:spMk id="90" creationId="{20884177-E40E-F9D0-DF3B-E44D53C0F56D}"/>
          </ac:spMkLst>
        </pc:spChg>
        <pc:grpChg chg="del">
          <ac:chgData name="Xinglin Yu" userId="S::xinglinyu@microsoft.com::4801e06f-c74b-485f-b362-ab0302cee3b8" providerId="AD" clId="Web-{1F8B3E6A-4BCF-E33F-1AF1-BD88D19430C3}" dt="2022-03-27T15:42:23.044" v="1005"/>
          <ac:grpSpMkLst>
            <pc:docMk/>
            <pc:sldMk cId="3915486789" sldId="400"/>
            <ac:grpSpMk id="88" creationId="{5AE4BF67-5362-A2C1-B70C-099BB55AFD99}"/>
          </ac:grpSpMkLst>
        </pc:grpChg>
        <pc:graphicFrameChg chg="del">
          <ac:chgData name="Xinglin Yu" userId="S::xinglinyu@microsoft.com::4801e06f-c74b-485f-b362-ab0302cee3b8" providerId="AD" clId="Web-{1F8B3E6A-4BCF-E33F-1AF1-BD88D19430C3}" dt="2022-03-27T15:42:23.044" v="990"/>
          <ac:graphicFrameMkLst>
            <pc:docMk/>
            <pc:sldMk cId="3915486789" sldId="400"/>
            <ac:graphicFrameMk id="54" creationId="{CB0A3011-8465-4C13-58FB-465A0D8A1EDC}"/>
          </ac:graphicFrameMkLst>
        </pc:graphicFrameChg>
        <pc:graphicFrameChg chg="del">
          <ac:chgData name="Xinglin Yu" userId="S::xinglinyu@microsoft.com::4801e06f-c74b-485f-b362-ab0302cee3b8" providerId="AD" clId="Web-{1F8B3E6A-4BCF-E33F-1AF1-BD88D19430C3}" dt="2022-03-27T15:42:23.044" v="979"/>
          <ac:graphicFrameMkLst>
            <pc:docMk/>
            <pc:sldMk cId="3915486789" sldId="400"/>
            <ac:graphicFrameMk id="83" creationId="{BFBC7C0B-3608-0433-C3F9-D52586E0FBB2}"/>
          </ac:graphicFrameMkLst>
        </pc:graphicFrameChg>
        <pc:graphicFrameChg chg="del">
          <ac:chgData name="Xinglin Yu" userId="S::xinglinyu@microsoft.com::4801e06f-c74b-485f-b362-ab0302cee3b8" providerId="AD" clId="Web-{1F8B3E6A-4BCF-E33F-1AF1-BD88D19430C3}" dt="2022-03-27T15:42:23.044" v="978"/>
          <ac:graphicFrameMkLst>
            <pc:docMk/>
            <pc:sldMk cId="3915486789" sldId="400"/>
            <ac:graphicFrameMk id="85" creationId="{0C82B346-F0CA-3176-1010-DE58D657D621}"/>
          </ac:graphicFrameMkLst>
        </pc:graphicFrameChg>
        <pc:graphicFrameChg chg="del">
          <ac:chgData name="Xinglin Yu" userId="S::xinglinyu@microsoft.com::4801e06f-c74b-485f-b362-ab0302cee3b8" providerId="AD" clId="Web-{1F8B3E6A-4BCF-E33F-1AF1-BD88D19430C3}" dt="2022-03-27T15:42:23.044" v="977"/>
          <ac:graphicFrameMkLst>
            <pc:docMk/>
            <pc:sldMk cId="3915486789" sldId="400"/>
            <ac:graphicFrameMk id="87" creationId="{B7ACD0C2-BA84-18B7-B392-6621AE40A528}"/>
          </ac:graphicFrameMkLst>
        </pc:graphicFrameChg>
        <pc:picChg chg="del">
          <ac:chgData name="Xinglin Yu" userId="S::xinglinyu@microsoft.com::4801e06f-c74b-485f-b362-ab0302cee3b8" providerId="AD" clId="Web-{1F8B3E6A-4BCF-E33F-1AF1-BD88D19430C3}" dt="2022-03-27T15:42:23.044" v="1008"/>
          <ac:picMkLst>
            <pc:docMk/>
            <pc:sldMk cId="3915486789" sldId="400"/>
            <ac:picMk id="5" creationId="{82C2266A-0FAE-F6F4-4BBA-6C7227546949}"/>
          </ac:picMkLst>
        </pc:picChg>
        <pc:cxnChg chg="del">
          <ac:chgData name="Xinglin Yu" userId="S::xinglinyu@microsoft.com::4801e06f-c74b-485f-b362-ab0302cee3b8" providerId="AD" clId="Web-{1F8B3E6A-4BCF-E33F-1AF1-BD88D19430C3}" dt="2022-03-27T15:42:23.044" v="998"/>
          <ac:cxnSpMkLst>
            <pc:docMk/>
            <pc:sldMk cId="3915486789" sldId="400"/>
            <ac:cxnSpMk id="38" creationId="{35077F23-F05E-06D2-67B1-F699132F5C4C}"/>
          </ac:cxnSpMkLst>
        </pc:cxnChg>
        <pc:cxnChg chg="del">
          <ac:chgData name="Xinglin Yu" userId="S::xinglinyu@microsoft.com::4801e06f-c74b-485f-b362-ab0302cee3b8" providerId="AD" clId="Web-{1F8B3E6A-4BCF-E33F-1AF1-BD88D19430C3}" dt="2022-03-27T15:42:23.044" v="997"/>
          <ac:cxnSpMkLst>
            <pc:docMk/>
            <pc:sldMk cId="3915486789" sldId="400"/>
            <ac:cxnSpMk id="40" creationId="{1B3225A8-99B0-5CCB-ACA5-2D575078CE7D}"/>
          </ac:cxnSpMkLst>
        </pc:cxnChg>
        <pc:cxnChg chg="del">
          <ac:chgData name="Xinglin Yu" userId="S::xinglinyu@microsoft.com::4801e06f-c74b-485f-b362-ab0302cee3b8" providerId="AD" clId="Web-{1F8B3E6A-4BCF-E33F-1AF1-BD88D19430C3}" dt="2022-03-27T15:42:23.044" v="996"/>
          <ac:cxnSpMkLst>
            <pc:docMk/>
            <pc:sldMk cId="3915486789" sldId="400"/>
            <ac:cxnSpMk id="42" creationId="{ABDB820C-AE51-87DB-002C-B8AC14448063}"/>
          </ac:cxnSpMkLst>
        </pc:cxnChg>
        <pc:cxnChg chg="del">
          <ac:chgData name="Xinglin Yu" userId="S::xinglinyu@microsoft.com::4801e06f-c74b-485f-b362-ab0302cee3b8" providerId="AD" clId="Web-{1F8B3E6A-4BCF-E33F-1AF1-BD88D19430C3}" dt="2022-03-27T15:42:23.044" v="995"/>
          <ac:cxnSpMkLst>
            <pc:docMk/>
            <pc:sldMk cId="3915486789" sldId="400"/>
            <ac:cxnSpMk id="44" creationId="{5DDF3782-D287-CC17-0160-AFAAEF10DE18}"/>
          </ac:cxnSpMkLst>
        </pc:cxnChg>
        <pc:cxnChg chg="del">
          <ac:chgData name="Xinglin Yu" userId="S::xinglinyu@microsoft.com::4801e06f-c74b-485f-b362-ab0302cee3b8" providerId="AD" clId="Web-{1F8B3E6A-4BCF-E33F-1AF1-BD88D19430C3}" dt="2022-03-27T15:42:23.044" v="993"/>
          <ac:cxnSpMkLst>
            <pc:docMk/>
            <pc:sldMk cId="3915486789" sldId="400"/>
            <ac:cxnSpMk id="48" creationId="{F23EAB62-3423-0929-E6ED-C5F0B476A0AC}"/>
          </ac:cxnSpMkLst>
        </pc:cxnChg>
        <pc:cxnChg chg="del">
          <ac:chgData name="Xinglin Yu" userId="S::xinglinyu@microsoft.com::4801e06f-c74b-485f-b362-ab0302cee3b8" providerId="AD" clId="Web-{1F8B3E6A-4BCF-E33F-1AF1-BD88D19430C3}" dt="2022-03-27T15:42:23.044" v="983"/>
          <ac:cxnSpMkLst>
            <pc:docMk/>
            <pc:sldMk cId="3915486789" sldId="400"/>
            <ac:cxnSpMk id="75" creationId="{B6F62975-6298-E36F-E4C7-949907439EFD}"/>
          </ac:cxnSpMkLst>
        </pc:cxnChg>
        <pc:cxnChg chg="del">
          <ac:chgData name="Xinglin Yu" userId="S::xinglinyu@microsoft.com::4801e06f-c74b-485f-b362-ab0302cee3b8" providerId="AD" clId="Web-{1F8B3E6A-4BCF-E33F-1AF1-BD88D19430C3}" dt="2022-03-27T15:42:23.044" v="982"/>
          <ac:cxnSpMkLst>
            <pc:docMk/>
            <pc:sldMk cId="3915486789" sldId="400"/>
            <ac:cxnSpMk id="77" creationId="{154A4409-E93F-75D0-5E23-821D7A9C5675}"/>
          </ac:cxnSpMkLst>
        </pc:cxnChg>
        <pc:cxnChg chg="del">
          <ac:chgData name="Xinglin Yu" userId="S::xinglinyu@microsoft.com::4801e06f-c74b-485f-b362-ab0302cee3b8" providerId="AD" clId="Web-{1F8B3E6A-4BCF-E33F-1AF1-BD88D19430C3}" dt="2022-03-27T15:42:23.044" v="981"/>
          <ac:cxnSpMkLst>
            <pc:docMk/>
            <pc:sldMk cId="3915486789" sldId="400"/>
            <ac:cxnSpMk id="79" creationId="{59D10EEB-A718-D386-D4B9-6A9625E5FFB4}"/>
          </ac:cxnSpMkLst>
        </pc:cxnChg>
        <pc:cxnChg chg="del">
          <ac:chgData name="Xinglin Yu" userId="S::xinglinyu@microsoft.com::4801e06f-c74b-485f-b362-ab0302cee3b8" providerId="AD" clId="Web-{1F8B3E6A-4BCF-E33F-1AF1-BD88D19430C3}" dt="2022-03-27T15:42:23.044" v="980"/>
          <ac:cxnSpMkLst>
            <pc:docMk/>
            <pc:sldMk cId="3915486789" sldId="400"/>
            <ac:cxnSpMk id="81" creationId="{C73F992A-E50F-1685-1A3C-0BABF203262A}"/>
          </ac:cxnSpMkLst>
        </pc:cxnChg>
      </pc:sldChg>
    </pc:docChg>
  </pc:docChgLst>
  <pc:docChgLst>
    <pc:chgData name="Xinglin Yu" userId="S::xinglinyu@microsoft.com::4801e06f-c74b-485f-b362-ab0302cee3b8" providerId="AD" clId="Web-{ABADB93A-1449-0FB0-A91E-B051E77DAE1F}"/>
    <pc:docChg chg="addSld delSld modSld sldOrd">
      <pc:chgData name="Xinglin Yu" userId="S::xinglinyu@microsoft.com::4801e06f-c74b-485f-b362-ab0302cee3b8" providerId="AD" clId="Web-{ABADB93A-1449-0FB0-A91E-B051E77DAE1F}" dt="2022-03-28T00:23:33.231" v="69" actId="1076"/>
      <pc:docMkLst>
        <pc:docMk/>
      </pc:docMkLst>
      <pc:sldChg chg="addSp modSp">
        <pc:chgData name="Xinglin Yu" userId="S::xinglinyu@microsoft.com::4801e06f-c74b-485f-b362-ab0302cee3b8" providerId="AD" clId="Web-{ABADB93A-1449-0FB0-A91E-B051E77DAE1F}" dt="2022-03-27T13:51:32.435" v="31" actId="20577"/>
        <pc:sldMkLst>
          <pc:docMk/>
          <pc:sldMk cId="2652564003" sldId="321"/>
        </pc:sldMkLst>
        <pc:spChg chg="add mod">
          <ac:chgData name="Xinglin Yu" userId="S::xinglinyu@microsoft.com::4801e06f-c74b-485f-b362-ab0302cee3b8" providerId="AD" clId="Web-{ABADB93A-1449-0FB0-A91E-B051E77DAE1F}" dt="2022-03-27T13:51:23.637" v="29" actId="1076"/>
          <ac:spMkLst>
            <pc:docMk/>
            <pc:sldMk cId="2652564003" sldId="321"/>
            <ac:spMk id="2" creationId="{6D3364CF-3E0E-3316-A806-E68921DC3528}"/>
          </ac:spMkLst>
        </pc:spChg>
        <pc:spChg chg="mod">
          <ac:chgData name="Xinglin Yu" userId="S::xinglinyu@microsoft.com::4801e06f-c74b-485f-b362-ab0302cee3b8" providerId="AD" clId="Web-{ABADB93A-1449-0FB0-A91E-B051E77DAE1F}" dt="2022-03-27T13:51:32.435" v="31" actId="20577"/>
          <ac:spMkLst>
            <pc:docMk/>
            <pc:sldMk cId="2652564003" sldId="321"/>
            <ac:spMk id="61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ABADB93A-1449-0FB0-A91E-B051E77DAE1F}" dt="2022-03-27T14:04:00.106" v="37" actId="20577"/>
        <pc:sldMkLst>
          <pc:docMk/>
          <pc:sldMk cId="132321288" sldId="369"/>
        </pc:sldMkLst>
        <pc:spChg chg="mod">
          <ac:chgData name="Xinglin Yu" userId="S::xinglinyu@microsoft.com::4801e06f-c74b-485f-b362-ab0302cee3b8" providerId="AD" clId="Web-{ABADB93A-1449-0FB0-A91E-B051E77DAE1F}" dt="2022-03-27T14:04:00.106" v="37" actId="20577"/>
          <ac:spMkLst>
            <pc:docMk/>
            <pc:sldMk cId="132321288" sldId="369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ABADB93A-1449-0FB0-A91E-B051E77DAE1F}" dt="2022-03-27T14:03:55.684" v="35" actId="20577"/>
        <pc:sldMkLst>
          <pc:docMk/>
          <pc:sldMk cId="1603472837" sldId="371"/>
        </pc:sldMkLst>
        <pc:spChg chg="mod">
          <ac:chgData name="Xinglin Yu" userId="S::xinglinyu@microsoft.com::4801e06f-c74b-485f-b362-ab0302cee3b8" providerId="AD" clId="Web-{ABADB93A-1449-0FB0-A91E-B051E77DAE1F}" dt="2022-03-27T14:03:55.684" v="35" actId="20577"/>
          <ac:spMkLst>
            <pc:docMk/>
            <pc:sldMk cId="1603472837" sldId="371"/>
            <ac:spMk id="29" creationId="{00000000-0000-0000-0000-000000000000}"/>
          </ac:spMkLst>
        </pc:spChg>
      </pc:sldChg>
      <pc:sldChg chg="modSp">
        <pc:chgData name="Xinglin Yu" userId="S::xinglinyu@microsoft.com::4801e06f-c74b-485f-b362-ab0302cee3b8" providerId="AD" clId="Web-{ABADB93A-1449-0FB0-A91E-B051E77DAE1F}" dt="2022-03-27T14:04:22.638" v="41" actId="20577"/>
        <pc:sldMkLst>
          <pc:docMk/>
          <pc:sldMk cId="1708272302" sldId="391"/>
        </pc:sldMkLst>
        <pc:spChg chg="mod">
          <ac:chgData name="Xinglin Yu" userId="S::xinglinyu@microsoft.com::4801e06f-c74b-485f-b362-ab0302cee3b8" providerId="AD" clId="Web-{ABADB93A-1449-0FB0-A91E-B051E77DAE1F}" dt="2022-03-27T14:04:22.638" v="41" actId="20577"/>
          <ac:spMkLst>
            <pc:docMk/>
            <pc:sldMk cId="1708272302" sldId="391"/>
            <ac:spMk id="29" creationId="{00000000-0000-0000-0000-000000000000}"/>
          </ac:spMkLst>
        </pc:spChg>
      </pc:sldChg>
      <pc:sldChg chg="del">
        <pc:chgData name="Xinglin Yu" userId="S::xinglinyu@microsoft.com::4801e06f-c74b-485f-b362-ab0302cee3b8" providerId="AD" clId="Web-{ABADB93A-1449-0FB0-A91E-B051E77DAE1F}" dt="2022-03-27T14:04:34.342" v="46"/>
        <pc:sldMkLst>
          <pc:docMk/>
          <pc:sldMk cId="4247667432" sldId="392"/>
        </pc:sldMkLst>
      </pc:sldChg>
      <pc:sldChg chg="addSp modSp add">
        <pc:chgData name="Xinglin Yu" userId="S::xinglinyu@microsoft.com::4801e06f-c74b-485f-b362-ab0302cee3b8" providerId="AD" clId="Web-{ABADB93A-1449-0FB0-A91E-B051E77DAE1F}" dt="2022-03-27T14:05:19.967" v="55" actId="1076"/>
        <pc:sldMkLst>
          <pc:docMk/>
          <pc:sldMk cId="2065371212" sldId="393"/>
        </pc:sldMkLst>
        <pc:spChg chg="add">
          <ac:chgData name="Xinglin Yu" userId="S::xinglinyu@microsoft.com::4801e06f-c74b-485f-b362-ab0302cee3b8" providerId="AD" clId="Web-{ABADB93A-1449-0FB0-A91E-B051E77DAE1F}" dt="2022-03-27T14:04:46.107" v="49"/>
          <ac:spMkLst>
            <pc:docMk/>
            <pc:sldMk cId="2065371212" sldId="393"/>
            <ac:spMk id="5" creationId="{52428E60-D143-34EC-5AD1-86BBDFCAAF39}"/>
          </ac:spMkLst>
        </pc:spChg>
        <pc:spChg chg="mod">
          <ac:chgData name="Xinglin Yu" userId="S::xinglinyu@microsoft.com::4801e06f-c74b-485f-b362-ab0302cee3b8" providerId="AD" clId="Web-{ABADB93A-1449-0FB0-A91E-B051E77DAE1F}" dt="2022-03-27T14:05:19.967" v="55" actId="1076"/>
          <ac:spMkLst>
            <pc:docMk/>
            <pc:sldMk cId="2065371212" sldId="393"/>
            <ac:spMk id="29" creationId="{00000000-0000-0000-0000-000000000000}"/>
          </ac:spMkLst>
        </pc:spChg>
      </pc:sldChg>
      <pc:sldChg chg="addSp delSp modSp add delAnim">
        <pc:chgData name="Xinglin Yu" userId="S::xinglinyu@microsoft.com::4801e06f-c74b-485f-b362-ab0302cee3b8" providerId="AD" clId="Web-{ABADB93A-1449-0FB0-A91E-B051E77DAE1F}" dt="2022-03-27T14:04:41.123" v="47"/>
        <pc:sldMkLst>
          <pc:docMk/>
          <pc:sldMk cId="3211734635" sldId="394"/>
        </pc:sldMkLst>
        <pc:spChg chg="add">
          <ac:chgData name="Xinglin Yu" userId="S::xinglinyu@microsoft.com::4801e06f-c74b-485f-b362-ab0302cee3b8" providerId="AD" clId="Web-{ABADB93A-1449-0FB0-A91E-B051E77DAE1F}" dt="2022-03-27T14:04:41.123" v="47"/>
          <ac:spMkLst>
            <pc:docMk/>
            <pc:sldMk cId="3211734635" sldId="394"/>
            <ac:spMk id="3" creationId="{C6E915BB-FD36-51DE-C15E-3B4BB44FC4EC}"/>
          </ac:spMkLst>
        </pc:spChg>
        <pc:spChg chg="del mod">
          <ac:chgData name="Xinglin Yu" userId="S::xinglinyu@microsoft.com::4801e06f-c74b-485f-b362-ab0302cee3b8" providerId="AD" clId="Web-{ABADB93A-1449-0FB0-A91E-B051E77DAE1F}" dt="2022-03-27T14:04:31.763" v="45"/>
          <ac:spMkLst>
            <pc:docMk/>
            <pc:sldMk cId="3211734635" sldId="394"/>
            <ac:spMk id="29" creationId="{00000000-0000-0000-0000-000000000000}"/>
          </ac:spMkLst>
        </pc:spChg>
      </pc:sldChg>
      <pc:sldChg chg="delSp modSp add replId">
        <pc:chgData name="Xinglin Yu" userId="S::xinglinyu@microsoft.com::4801e06f-c74b-485f-b362-ab0302cee3b8" providerId="AD" clId="Web-{ABADB93A-1449-0FB0-A91E-B051E77DAE1F}" dt="2022-03-28T00:23:33.231" v="69" actId="1076"/>
        <pc:sldMkLst>
          <pc:docMk/>
          <pc:sldMk cId="3575835842" sldId="395"/>
        </pc:sldMkLst>
        <pc:spChg chg="del mod">
          <ac:chgData name="Xinglin Yu" userId="S::xinglinyu@microsoft.com::4801e06f-c74b-485f-b362-ab0302cee3b8" providerId="AD" clId="Web-{ABADB93A-1449-0FB0-A91E-B051E77DAE1F}" dt="2022-03-27T14:05:08.483" v="54"/>
          <ac:spMkLst>
            <pc:docMk/>
            <pc:sldMk cId="3575835842" sldId="395"/>
            <ac:spMk id="4" creationId="{5CE021C3-DCC0-8413-FE94-6DE79A7C800C}"/>
          </ac:spMkLst>
        </pc:spChg>
        <pc:grpChg chg="mod">
          <ac:chgData name="Xinglin Yu" userId="S::xinglinyu@microsoft.com::4801e06f-c74b-485f-b362-ab0302cee3b8" providerId="AD" clId="Web-{ABADB93A-1449-0FB0-A91E-B051E77DAE1F}" dt="2022-03-28T00:23:33.231" v="69" actId="1076"/>
          <ac:grpSpMkLst>
            <pc:docMk/>
            <pc:sldMk cId="3575835842" sldId="395"/>
            <ac:grpSpMk id="88" creationId="{5AE4BF67-5362-A2C1-B70C-099BB55AFD99}"/>
          </ac:grpSpMkLst>
        </pc:grpChg>
        <pc:picChg chg="del">
          <ac:chgData name="Xinglin Yu" userId="S::xinglinyu@microsoft.com::4801e06f-c74b-485f-b362-ab0302cee3b8" providerId="AD" clId="Web-{ABADB93A-1449-0FB0-A91E-B051E77DAE1F}" dt="2022-03-27T14:04:59.561" v="51"/>
          <ac:picMkLst>
            <pc:docMk/>
            <pc:sldMk cId="3575835842" sldId="395"/>
            <ac:picMk id="3" creationId="{3E6B3975-28B4-80C0-AAA1-DCFAC704A06B}"/>
          </ac:picMkLst>
        </pc:picChg>
      </pc:sldChg>
      <pc:sldChg chg="ord">
        <pc:chgData name="Xinglin Yu" userId="S::xinglinyu@microsoft.com::4801e06f-c74b-485f-b362-ab0302cee3b8" providerId="AD" clId="Web-{ABADB93A-1449-0FB0-A91E-B051E77DAE1F}" dt="2022-03-28T00:21:47.073" v="68"/>
        <pc:sldMkLst>
          <pc:docMk/>
          <pc:sldMk cId="3915486789" sldId="400"/>
        </pc:sldMkLst>
      </pc:sldChg>
      <pc:sldChg chg="addSp delSp modSp add replId">
        <pc:chgData name="Xinglin Yu" userId="S::xinglinyu@microsoft.com::4801e06f-c74b-485f-b362-ab0302cee3b8" providerId="AD" clId="Web-{ABADB93A-1449-0FB0-A91E-B051E77DAE1F}" dt="2022-03-27T15:52:37.262" v="67" actId="1076"/>
        <pc:sldMkLst>
          <pc:docMk/>
          <pc:sldMk cId="3446512084" sldId="401"/>
        </pc:sldMkLst>
        <pc:picChg chg="del">
          <ac:chgData name="Xinglin Yu" userId="S::xinglinyu@microsoft.com::4801e06f-c74b-485f-b362-ab0302cee3b8" providerId="AD" clId="Web-{ABADB93A-1449-0FB0-A91E-B051E77DAE1F}" dt="2022-03-27T15:44:52.861" v="57"/>
          <ac:picMkLst>
            <pc:docMk/>
            <pc:sldMk cId="3446512084" sldId="401"/>
            <ac:picMk id="3" creationId="{682CCD3D-4DA3-4D73-8B89-DE70D4E4EFAD}"/>
          </ac:picMkLst>
        </pc:picChg>
        <pc:picChg chg="add mod">
          <ac:chgData name="Xinglin Yu" userId="S::xinglinyu@microsoft.com::4801e06f-c74b-485f-b362-ab0302cee3b8" providerId="AD" clId="Web-{ABADB93A-1449-0FB0-A91E-B051E77DAE1F}" dt="2022-03-27T15:45:41.034" v="63" actId="1076"/>
          <ac:picMkLst>
            <pc:docMk/>
            <pc:sldMk cId="3446512084" sldId="401"/>
            <ac:picMk id="4" creationId="{291B4800-CF54-450D-BAE3-0A9DE8A271AF}"/>
          </ac:picMkLst>
        </pc:picChg>
        <pc:picChg chg="add del mod">
          <ac:chgData name="Xinglin Yu" userId="S::xinglinyu@microsoft.com::4801e06f-c74b-485f-b362-ab0302cee3b8" providerId="AD" clId="Web-{ABADB93A-1449-0FB0-A91E-B051E77DAE1F}" dt="2022-03-27T15:52:31.669" v="65"/>
          <ac:picMkLst>
            <pc:docMk/>
            <pc:sldMk cId="3446512084" sldId="401"/>
            <ac:picMk id="5" creationId="{39C532AE-18D5-2F9D-0A41-FA6F194C6EB9}"/>
          </ac:picMkLst>
        </pc:picChg>
        <pc:picChg chg="add mod">
          <ac:chgData name="Xinglin Yu" userId="S::xinglinyu@microsoft.com::4801e06f-c74b-485f-b362-ab0302cee3b8" providerId="AD" clId="Web-{ABADB93A-1449-0FB0-A91E-B051E77DAE1F}" dt="2022-03-27T15:52:37.262" v="67" actId="1076"/>
          <ac:picMkLst>
            <pc:docMk/>
            <pc:sldMk cId="3446512084" sldId="401"/>
            <ac:picMk id="6" creationId="{E54602B2-D685-BCDD-BCF2-5954C70B1A4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3A4F09-C816-46EA-8643-332589F14E06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76CE9B-81DC-4E2A-9C67-CE0D35C83A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104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5723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28321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0326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98193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3806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47001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i="1"/>
              <a:t>drivetrain (DrivetrainType): when ForwardOnly, vehicle rotates itself so that its front is always facing the direction of travel. If MaxDegreeOfFreedom then it doesn't do that (crab-like movement)</a:t>
            </a:r>
            <a:br>
              <a:rPr lang="zh-CN" i="1"/>
            </a:br>
            <a:r>
              <a:rPr lang="zh-CN" i="1"/>
              <a:t>yaw_mode (YawMode): Specifies if vehicle should face at given angle (is_rate=False) or should be rotating around its axis at given rate (is_rate=True)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00664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i="1">
              <a:ea typeface="宋体"/>
              <a:cs typeface="Calibri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5308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0206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3379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94992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6267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16925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3402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96327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67167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5248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0814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0707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9112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7257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572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2515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5816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76069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371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951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89174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6CE9B-81DC-4E2A-9C67-CE0D35C83AA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9006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91015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 sz="105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452320" y="4787490"/>
            <a:ext cx="1224136" cy="304675"/>
          </a:xfrm>
          <a:prstGeom prst="rect">
            <a:avLst/>
          </a:prstGeom>
        </p:spPr>
        <p:txBody>
          <a:bodyPr/>
          <a:lstStyle>
            <a:lvl1pPr algn="ctr">
              <a:defRPr sz="1400">
                <a:latin typeface="Impact" panose="020B0806030902050204" pitchFamily="34" charset="0"/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5" name="矩形 2"/>
          <p:cNvSpPr/>
          <p:nvPr userDrawn="1"/>
        </p:nvSpPr>
        <p:spPr>
          <a:xfrm>
            <a:off x="0" y="386357"/>
            <a:ext cx="7683879" cy="427673"/>
          </a:xfrm>
          <a:custGeom>
            <a:avLst/>
            <a:gdLst>
              <a:gd name="connsiteX0" fmla="*/ 0 w 7683879"/>
              <a:gd name="connsiteY0" fmla="*/ 0 h 426825"/>
              <a:gd name="connsiteX1" fmla="*/ 7683879 w 7683879"/>
              <a:gd name="connsiteY1" fmla="*/ 0 h 426825"/>
              <a:gd name="connsiteX2" fmla="*/ 7683879 w 7683879"/>
              <a:gd name="connsiteY2" fmla="*/ 426825 h 426825"/>
              <a:gd name="connsiteX3" fmla="*/ 0 w 7683879"/>
              <a:gd name="connsiteY3" fmla="*/ 426825 h 426825"/>
              <a:gd name="connsiteX4" fmla="*/ 0 w 7683879"/>
              <a:gd name="connsiteY4" fmla="*/ 0 h 426825"/>
              <a:gd name="connsiteX0" fmla="*/ 0 w 7683879"/>
              <a:gd name="connsiteY0" fmla="*/ 848 h 427673"/>
              <a:gd name="connsiteX1" fmla="*/ 7526215 w 7683879"/>
              <a:gd name="connsiteY1" fmla="*/ 0 h 427673"/>
              <a:gd name="connsiteX2" fmla="*/ 7683879 w 7683879"/>
              <a:gd name="connsiteY2" fmla="*/ 848 h 427673"/>
              <a:gd name="connsiteX3" fmla="*/ 7683879 w 7683879"/>
              <a:gd name="connsiteY3" fmla="*/ 427673 h 427673"/>
              <a:gd name="connsiteX4" fmla="*/ 0 w 7683879"/>
              <a:gd name="connsiteY4" fmla="*/ 427673 h 427673"/>
              <a:gd name="connsiteX5" fmla="*/ 0 w 7683879"/>
              <a:gd name="connsiteY5" fmla="*/ 848 h 427673"/>
              <a:gd name="connsiteX0" fmla="*/ 0 w 7683879"/>
              <a:gd name="connsiteY0" fmla="*/ 848 h 427673"/>
              <a:gd name="connsiteX1" fmla="*/ 7526215 w 7683879"/>
              <a:gd name="connsiteY1" fmla="*/ 0 h 427673"/>
              <a:gd name="connsiteX2" fmla="*/ 7683879 w 7683879"/>
              <a:gd name="connsiteY2" fmla="*/ 427673 h 427673"/>
              <a:gd name="connsiteX3" fmla="*/ 0 w 7683879"/>
              <a:gd name="connsiteY3" fmla="*/ 427673 h 427673"/>
              <a:gd name="connsiteX4" fmla="*/ 0 w 7683879"/>
              <a:gd name="connsiteY4" fmla="*/ 848 h 427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83879" h="427673">
                <a:moveTo>
                  <a:pt x="0" y="848"/>
                </a:moveTo>
                <a:lnTo>
                  <a:pt x="7526215" y="0"/>
                </a:lnTo>
                <a:lnTo>
                  <a:pt x="7683879" y="427673"/>
                </a:lnTo>
                <a:lnTo>
                  <a:pt x="0" y="427673"/>
                </a:lnTo>
                <a:lnTo>
                  <a:pt x="0" y="848"/>
                </a:lnTo>
                <a:close/>
              </a:path>
            </a:pathLst>
          </a:cu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/>
              <a:ea typeface="微软雅黑"/>
              <a:sym typeface="微软雅黑"/>
            </a:endParaRPr>
          </a:p>
        </p:txBody>
      </p:sp>
      <p:sp>
        <p:nvSpPr>
          <p:cNvPr id="37" name="菱形 36"/>
          <p:cNvSpPr/>
          <p:nvPr userDrawn="1"/>
        </p:nvSpPr>
        <p:spPr>
          <a:xfrm>
            <a:off x="326632" y="501231"/>
            <a:ext cx="226997" cy="223219"/>
          </a:xfrm>
          <a:prstGeom prst="diamond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80000"/>
                </a:schemeClr>
              </a:gs>
            </a:gsLst>
            <a:lin ang="13500000" scaled="1"/>
            <a:tileRect/>
          </a:gradFill>
          <a:ln>
            <a:noFill/>
          </a:ln>
          <a:effectLst>
            <a:outerShdw blurRad="76200" dist="50800" dir="4620000" algn="tl" rotWithShape="0">
              <a:prstClr val="black">
                <a:alpha val="1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/>
              <a:ea typeface="微软雅黑"/>
              <a:cs typeface="+mn-ea"/>
              <a:sym typeface="微软雅黑"/>
            </a:endParaRPr>
          </a:p>
        </p:txBody>
      </p:sp>
      <p:sp>
        <p:nvSpPr>
          <p:cNvPr id="38" name="菱形 37"/>
          <p:cNvSpPr/>
          <p:nvPr userDrawn="1"/>
        </p:nvSpPr>
        <p:spPr>
          <a:xfrm>
            <a:off x="251520" y="483518"/>
            <a:ext cx="176643" cy="173702"/>
          </a:xfrm>
          <a:prstGeom prst="diamond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80000"/>
                </a:schemeClr>
              </a:gs>
            </a:gsLst>
            <a:lin ang="13500000" scaled="1"/>
            <a:tileRect/>
          </a:gradFill>
          <a:ln>
            <a:noFill/>
          </a:ln>
          <a:effectLst>
            <a:outerShdw blurRad="76200" dist="50800" dir="4620000" algn="tl" rotWithShape="0">
              <a:prstClr val="black">
                <a:alpha val="1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/>
              <a:ea typeface="微软雅黑"/>
              <a:cs typeface="+mn-ea"/>
              <a:sym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524303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72508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86690" y="4772508"/>
            <a:ext cx="2895600" cy="273844"/>
          </a:xfrm>
          <a:prstGeom prst="rect">
            <a:avLst/>
          </a:prstGeom>
        </p:spPr>
        <p:txBody>
          <a:bodyPr vert="horz" lIns="76618" tIns="38309" rIns="76618" bIns="38309" rtlCol="0" anchor="ctr"/>
          <a:lstStyle>
            <a:lvl1pPr>
              <a:defRPr lang="en-US" altLang="zh-CN" smtClean="0">
                <a:solidFill>
                  <a:prstClr val="white">
                    <a:lumMod val="65000"/>
                  </a:prstClr>
                </a:solidFill>
                <a:latin typeface="Calibri"/>
              </a:defRPr>
            </a:lvl1pPr>
          </a:lstStyle>
          <a:p>
            <a:endParaRPr lang="zh-CN" altLang="en-US"/>
          </a:p>
        </p:txBody>
      </p:sp>
      <p:sp>
        <p:nvSpPr>
          <p:cNvPr id="2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48573" y="4763842"/>
            <a:ext cx="1388046" cy="282500"/>
          </a:xfrm>
          <a:prstGeom prst="rect">
            <a:avLst/>
          </a:prstGeom>
        </p:spPr>
        <p:txBody>
          <a:bodyPr vert="horz" lIns="102156" tIns="51076" rIns="102156" bIns="51076" rtlCol="0" anchor="ctr"/>
          <a:lstStyle>
            <a:lvl1pPr algn="r">
              <a:defRPr lang="zh-CN" altLang="en-US" smtClean="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417815"/>
      </p:ext>
    </p:extLst>
  </p:cSld>
  <p:clrMapOvr>
    <a:masterClrMapping/>
  </p:clrMapOvr>
  <p:transition spd="slow" advClick="0" advTm="0">
    <p:push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6372200" y="4731990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PPT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行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PPT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模板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节日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PPT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模板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PPT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优秀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PPT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下载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教程： 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ord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教程： 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教程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>
                <a:solidFill>
                  <a:schemeClr val="bg1">
                    <a:lumMod val="95000"/>
                  </a:schemeClr>
                </a:solidFill>
                <a:latin typeface="Calibri"/>
                <a:ea typeface="宋体"/>
              </a:rPr>
              <a:t> </a:t>
            </a:r>
            <a:endParaRPr lang="zh-CN" altLang="en-US" sz="100">
              <a:solidFill>
                <a:schemeClr val="bg1">
                  <a:lumMod val="95000"/>
                </a:scheme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416227804"/>
      </p:ext>
    </p:extLst>
  </p:cSld>
  <p:clrMapOvr>
    <a:masterClrMapping/>
  </p:clrMapOvr>
  <p:transition spd="slow" advClick="0" advTm="0">
    <p:push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9054789"/>
      </p:ext>
    </p:extLst>
  </p:cSld>
  <p:clrMapOvr>
    <a:masterClrMapping/>
  </p:clrMapOvr>
  <p:transition spd="slow" advClick="0" advTm="0">
    <p:push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8000">
              <a:schemeClr val="bg1"/>
            </a:gs>
            <a:gs pos="100000">
              <a:schemeClr val="bg1">
                <a:lumMod val="92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5373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61" r:id="rId2"/>
    <p:sldLayoutId id="2147483671" r:id="rId3"/>
    <p:sldLayoutId id="2147483672" r:id="rId4"/>
  </p:sldLayoutIdLst>
  <p:transition spd="slow" advClick="0" advTm="0">
    <p:push/>
  </p:transition>
  <p:txStyles>
    <p:titleStyle>
      <a:lvl1pPr algn="ctr" defTabSz="1023252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3717" indent="-383717" algn="l" defTabSz="1023252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31392" indent="-319759" algn="l" defTabSz="1023252" rtl="0" eaLnBrk="1" latinLnBrk="0" hangingPunct="1">
        <a:spcBef>
          <a:spcPct val="20000"/>
        </a:spcBef>
        <a:buFont typeface="Arial" panose="020B0604020202020204" pitchFamily="34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79062" indent="-255814" algn="l" defTabSz="1023252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790687" indent="-255814" algn="l" defTabSz="1023252" rtl="0" eaLnBrk="1" latinLnBrk="0" hangingPunct="1">
        <a:spcBef>
          <a:spcPct val="20000"/>
        </a:spcBef>
        <a:buFont typeface="Arial" panose="020B0604020202020204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02317" indent="-255814" algn="l" defTabSz="1023252" rtl="0" eaLnBrk="1" latinLnBrk="0" hangingPunct="1">
        <a:spcBef>
          <a:spcPct val="20000"/>
        </a:spcBef>
        <a:buFont typeface="Arial" panose="020B0604020202020204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13940" indent="-255814" algn="l" defTabSz="1023252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25564" indent="-255814" algn="l" defTabSz="1023252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837188" indent="-255814" algn="l" defTabSz="1023252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348819" indent="-255814" algn="l" defTabSz="1023252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2325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11626" algn="l" defTabSz="102325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23252" algn="l" defTabSz="102325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34879" algn="l" defTabSz="102325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6502" algn="l" defTabSz="102325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58128" algn="l" defTabSz="102325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69752" algn="l" defTabSz="102325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81376" algn="l" defTabSz="102325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93003" algn="l" defTabSz="102325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github.com/Microsoft/AirSim/blob/master/docs/settings.md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icrosoft/AirSim/blob/master/PythonClient/multirotor/path.py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icrosoft/AirSim/blob/master/docs/settings.md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arxiv.org/abs/1909.06993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uKm15Y3M1Nk&amp;feature=youtu.be" TargetMode="External"/><Relationship Id="rId3" Type="http://schemas.openxmlformats.org/officeDocument/2006/relationships/image" Target="../media/image29.png"/><Relationship Id="rId7" Type="http://schemas.openxmlformats.org/officeDocument/2006/relationships/hyperlink" Target="https://www.youtube.com/watch?v=fv-oFPAqSZ4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youtube.com/watch?v=_YFKFJIGbI4&amp;t=116s" TargetMode="Externa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705.05065v2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zhihu.com/column/multiUAV" TargetMode="External"/><Relationship Id="rId5" Type="http://schemas.openxmlformats.org/officeDocument/2006/relationships/hyperlink" Target="https://www.youtube.com/watch?v=A7B6ijIhKao" TargetMode="External"/><Relationship Id="rId4" Type="http://schemas.openxmlformats.org/officeDocument/2006/relationships/hyperlink" Target="https://microsoft.github.io/AirSim/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bbs.amovlab.com/plugin.php?id=zhanmishu_video:video&amp;mod=video&amp;cid=2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microsoft.github.io/AirSim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705.05065v2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705.05065v2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github.com/microsoft/AirSim/tree/master/PythonClien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Freeform 3306">
            <a:extLst>
              <a:ext uri="{FF2B5EF4-FFF2-40B4-BE49-F238E27FC236}">
                <a16:creationId xmlns:a16="http://schemas.microsoft.com/office/drawing/2014/main" id="{8C88874B-5B0E-4248-8C46-A6A2AF6346B1}"/>
              </a:ext>
            </a:extLst>
          </p:cNvPr>
          <p:cNvSpPr>
            <a:spLocks/>
          </p:cNvSpPr>
          <p:nvPr/>
        </p:nvSpPr>
        <p:spPr bwMode="auto">
          <a:xfrm>
            <a:off x="39489" y="-1588"/>
            <a:ext cx="5108575" cy="5146675"/>
          </a:xfrm>
          <a:custGeom>
            <a:avLst/>
            <a:gdLst>
              <a:gd name="T0" fmla="*/ 2365 w 3218"/>
              <a:gd name="T1" fmla="*/ 0 h 3242"/>
              <a:gd name="T2" fmla="*/ 0 w 3218"/>
              <a:gd name="T3" fmla="*/ 0 h 3242"/>
              <a:gd name="T4" fmla="*/ 0 w 3218"/>
              <a:gd name="T5" fmla="*/ 2356 h 3242"/>
              <a:gd name="T6" fmla="*/ 885 w 3218"/>
              <a:gd name="T7" fmla="*/ 3242 h 3242"/>
              <a:gd name="T8" fmla="*/ 3218 w 3218"/>
              <a:gd name="T9" fmla="*/ 907 h 3242"/>
              <a:gd name="T10" fmla="*/ 3218 w 3218"/>
              <a:gd name="T11" fmla="*/ 854 h 3242"/>
              <a:gd name="T12" fmla="*/ 2365 w 3218"/>
              <a:gd name="T13" fmla="*/ 0 h 3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18" h="3242">
                <a:moveTo>
                  <a:pt x="2365" y="0"/>
                </a:moveTo>
                <a:lnTo>
                  <a:pt x="0" y="0"/>
                </a:lnTo>
                <a:lnTo>
                  <a:pt x="0" y="2356"/>
                </a:lnTo>
                <a:lnTo>
                  <a:pt x="885" y="3242"/>
                </a:lnTo>
                <a:lnTo>
                  <a:pt x="3218" y="907"/>
                </a:lnTo>
                <a:lnTo>
                  <a:pt x="3218" y="854"/>
                </a:lnTo>
                <a:lnTo>
                  <a:pt x="2365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1" name="文本框 3"/>
          <p:cNvSpPr txBox="1"/>
          <p:nvPr/>
        </p:nvSpPr>
        <p:spPr>
          <a:xfrm>
            <a:off x="1408983" y="1746807"/>
            <a:ext cx="6239361" cy="825419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ts val="49"/>
              </a:spcBef>
              <a:spcAft>
                <a:spcPts val="120"/>
              </a:spcAft>
              <a:defRPr sz="1600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tx1">
                    <a:alpha val="9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just"/>
            <a:r>
              <a:rPr lang="en-US" altLang="zh-CN" sz="3600" b="1" err="1">
                <a:solidFill>
                  <a:srgbClr val="281477"/>
                </a:solidFill>
                <a:latin typeface="微软雅黑"/>
                <a:ea typeface="微软雅黑"/>
                <a:sym typeface="微软雅黑"/>
              </a:rPr>
              <a:t>Airsim</a:t>
            </a:r>
            <a:r>
              <a:rPr lang="en-US" altLang="zh-CN" sz="3600" b="1">
                <a:solidFill>
                  <a:srgbClr val="281477"/>
                </a:solidFill>
                <a:latin typeface="微软雅黑"/>
                <a:ea typeface="微软雅黑"/>
                <a:sym typeface="微软雅黑"/>
              </a:rPr>
              <a:t> </a:t>
            </a:r>
            <a:r>
              <a:rPr lang="zh-CN" altLang="en-US" sz="3600" b="1">
                <a:solidFill>
                  <a:srgbClr val="281477"/>
                </a:solidFill>
                <a:latin typeface="微软雅黑"/>
                <a:ea typeface="微软雅黑"/>
                <a:sym typeface="微软雅黑"/>
              </a:rPr>
              <a:t>无人机仿真框架介绍</a:t>
            </a:r>
          </a:p>
        </p:txBody>
      </p:sp>
      <p:sp>
        <p:nvSpPr>
          <p:cNvPr id="2" name="矩形 7">
            <a:extLst>
              <a:ext uri="{FF2B5EF4-FFF2-40B4-BE49-F238E27FC236}">
                <a16:creationId xmlns:a16="http://schemas.microsoft.com/office/drawing/2014/main" id="{6D3364CF-3E0E-3316-A806-E68921DC3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194" y="3998346"/>
            <a:ext cx="24688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Calibri"/>
                <a:ea typeface="宋体"/>
                <a:cs typeface="Calibri"/>
              </a:rPr>
              <a:t>余兴林 2022.03.29</a:t>
            </a:r>
          </a:p>
        </p:txBody>
      </p:sp>
    </p:spTree>
    <p:extLst>
      <p:ext uri="{BB962C8B-B14F-4D97-AF65-F5344CB8AC3E}">
        <p14:creationId xmlns:p14="http://schemas.microsoft.com/office/powerpoint/2010/main" val="26525640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4384661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2 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 API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12B6B3-C7C3-4AC2-5DAF-BD8A68A1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17" y="1038632"/>
            <a:ext cx="27069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Calibri"/>
                <a:ea typeface="宋体"/>
                <a:cs typeface="Calibri"/>
              </a:rPr>
              <a:t>1 传感器</a:t>
            </a:r>
            <a:endParaRPr lang="zh-CN" altLang="en-US" sz="2000" b="1">
              <a:cs typeface="Calibri"/>
            </a:endParaRPr>
          </a:p>
        </p:txBody>
      </p:sp>
      <p:pic>
        <p:nvPicPr>
          <p:cNvPr id="3" name="Picture 3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E4F1A9BB-E89D-282F-8250-3096EEADC3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436" y="1769609"/>
            <a:ext cx="2408463" cy="2344510"/>
          </a:xfrm>
          <a:prstGeom prst="rect">
            <a:avLst/>
          </a:prstGeom>
        </p:spPr>
      </p:pic>
      <p:pic>
        <p:nvPicPr>
          <p:cNvPr id="42" name="Picture 42" descr="Text&#10;&#10;Description automatically generated">
            <a:extLst>
              <a:ext uri="{FF2B5EF4-FFF2-40B4-BE49-F238E27FC236}">
                <a16:creationId xmlns:a16="http://schemas.microsoft.com/office/drawing/2014/main" id="{26AFA78D-0941-54A0-6761-3668323EBC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8306" y="1892753"/>
            <a:ext cx="2490108" cy="1894115"/>
          </a:xfrm>
          <a:prstGeom prst="rect">
            <a:avLst/>
          </a:prstGeom>
        </p:spPr>
      </p:pic>
      <p:pic>
        <p:nvPicPr>
          <p:cNvPr id="43" name="Picture 43" descr="Text&#10;&#10;Description automatically generated">
            <a:extLst>
              <a:ext uri="{FF2B5EF4-FFF2-40B4-BE49-F238E27FC236}">
                <a16:creationId xmlns:a16="http://schemas.microsoft.com/office/drawing/2014/main" id="{92C2C9FB-9C59-75A6-E847-FFDCB4D463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0082" y="1888672"/>
            <a:ext cx="2694214" cy="1903638"/>
          </a:xfrm>
          <a:prstGeom prst="rect">
            <a:avLst/>
          </a:prstGeom>
        </p:spPr>
      </p:pic>
      <p:sp>
        <p:nvSpPr>
          <p:cNvPr id="45" name="文本框 33">
            <a:extLst>
              <a:ext uri="{FF2B5EF4-FFF2-40B4-BE49-F238E27FC236}">
                <a16:creationId xmlns:a16="http://schemas.microsoft.com/office/drawing/2014/main" id="{655CB957-2A02-D83C-4DBF-AA899063D38E}"/>
              </a:ext>
            </a:extLst>
          </p:cNvPr>
          <p:cNvSpPr txBox="1"/>
          <p:nvPr/>
        </p:nvSpPr>
        <p:spPr>
          <a:xfrm>
            <a:off x="3978076" y="3925458"/>
            <a:ext cx="1191352" cy="307777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1400"/>
              <a:t>雷达 和 IMU</a:t>
            </a:r>
          </a:p>
        </p:txBody>
      </p:sp>
      <p:sp>
        <p:nvSpPr>
          <p:cNvPr id="46" name="文本框 33">
            <a:extLst>
              <a:ext uri="{FF2B5EF4-FFF2-40B4-BE49-F238E27FC236}">
                <a16:creationId xmlns:a16="http://schemas.microsoft.com/office/drawing/2014/main" id="{26C8978E-D248-40D3-EEB8-C43FC4A19E89}"/>
              </a:ext>
            </a:extLst>
          </p:cNvPr>
          <p:cNvSpPr txBox="1"/>
          <p:nvPr/>
        </p:nvSpPr>
        <p:spPr>
          <a:xfrm>
            <a:off x="6851904" y="3925458"/>
            <a:ext cx="1547218" cy="307777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1400"/>
              <a:t>气压计 和 磁力计</a:t>
            </a:r>
          </a:p>
        </p:txBody>
      </p:sp>
    </p:spTree>
    <p:extLst>
      <p:ext uri="{BB962C8B-B14F-4D97-AF65-F5344CB8AC3E}">
        <p14:creationId xmlns:p14="http://schemas.microsoft.com/office/powerpoint/2010/main" val="18550575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5317353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2 </a:t>
            </a:r>
            <a:r>
              <a:rPr lang="en-US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Microsoft YaHei"/>
                <a:ea typeface="+mn-lt"/>
              </a:rPr>
              <a:t>Airsim</a:t>
            </a:r>
            <a:r>
              <a:rPr 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Microsoft YaHei"/>
                <a:ea typeface="+mn-lt"/>
              </a:rPr>
              <a:t> API</a:t>
            </a:r>
            <a:endParaRPr lang="zh-CN" altLang="en-US" sz="2400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ea typeface="+mn-lt"/>
              <a:cs typeface="+mn-lt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6946462"/>
              </p:ext>
            </p:extLst>
          </p:nvPr>
        </p:nvGraphicFramePr>
        <p:xfrm>
          <a:off x="1434964" y="1441248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6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57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93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/>
                        <a:t>Number</a:t>
                      </a:r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/>
                        <a:t>Car</a:t>
                      </a:r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/>
                        <a:t>Multirotor</a:t>
                      </a:r>
                      <a:endParaRPr lang="zh-CN" altLang="en-US" sz="16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/>
                        <a:t>0</a:t>
                      </a:r>
                      <a:endParaRPr lang="zh-CN" alt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err="1">
                          <a:solidFill>
                            <a:srgbClr val="24292E"/>
                          </a:solidFill>
                          <a:effectLst/>
                          <a:latin typeface="Consolas" panose="020B06090202040302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ront_center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err="1">
                          <a:solidFill>
                            <a:srgbClr val="24292E"/>
                          </a:solidFill>
                          <a:effectLst/>
                          <a:latin typeface="Consolas" panose="020B06090202040302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ront_center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/>
                        <a:t>1</a:t>
                      </a:r>
                      <a:endParaRPr lang="zh-CN" alt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err="1">
                          <a:solidFill>
                            <a:srgbClr val="24292E"/>
                          </a:solidFill>
                          <a:effectLst/>
                          <a:latin typeface="Consolas" panose="020B06090202040302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ront_right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err="1">
                          <a:solidFill>
                            <a:srgbClr val="24292E"/>
                          </a:solidFill>
                          <a:effectLst/>
                          <a:latin typeface="Consolas" panose="020B06090202040302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ront_right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/>
                        <a:t>2</a:t>
                      </a:r>
                      <a:endParaRPr lang="zh-CN" alt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err="1">
                          <a:solidFill>
                            <a:srgbClr val="24292E"/>
                          </a:solidFill>
                          <a:effectLst/>
                          <a:latin typeface="Consolas"/>
                          <a:ea typeface="宋体"/>
                          <a:cs typeface="Times New Roman"/>
                        </a:rPr>
                        <a:t>front_left</a:t>
                      </a:r>
                      <a:endParaRPr lang="zh-CN" sz="1200" kern="100" err="1">
                        <a:effectLst/>
                        <a:latin typeface="Consola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err="1">
                          <a:solidFill>
                            <a:srgbClr val="24292E"/>
                          </a:solidFill>
                          <a:effectLst/>
                          <a:latin typeface="Consolas" panose="020B06090202040302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ront_left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/>
                        <a:t>3</a:t>
                      </a:r>
                      <a:endParaRPr lang="zh-CN" alt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err="1">
                          <a:solidFill>
                            <a:srgbClr val="24292E"/>
                          </a:solidFill>
                          <a:effectLst/>
                          <a:latin typeface="Consolas"/>
                          <a:ea typeface="宋体"/>
                          <a:cs typeface="Times New Roman"/>
                        </a:rPr>
                        <a:t>Fpv</a:t>
                      </a:r>
                      <a:r>
                        <a:rPr lang="en-US" sz="1200" kern="100">
                          <a:solidFill>
                            <a:srgbClr val="24292E"/>
                          </a:solidFill>
                          <a:effectLst/>
                          <a:latin typeface="Consolas"/>
                          <a:ea typeface="宋体"/>
                          <a:cs typeface="Times New Roman"/>
                        </a:rPr>
                        <a:t>(driver's head 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24292E"/>
                          </a:solidFill>
                          <a:effectLst/>
                          <a:latin typeface="Consolas"/>
                          <a:ea typeface="宋体"/>
                          <a:cs typeface="Times New Roman"/>
                        </a:rPr>
                        <a:t>position in the car)</a:t>
                      </a:r>
                      <a:endParaRPr lang="zh-CN" sz="1200" kern="100">
                        <a:effectLst/>
                        <a:latin typeface="Consola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err="1">
                          <a:solidFill>
                            <a:srgbClr val="24292E"/>
                          </a:solidFill>
                          <a:effectLst/>
                          <a:latin typeface="Consolas" panose="020B06090202040302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ottom_center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/>
                        <a:t>4</a:t>
                      </a:r>
                      <a:endParaRPr lang="zh-CN" alt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err="1">
                          <a:solidFill>
                            <a:srgbClr val="24292E"/>
                          </a:solidFill>
                          <a:effectLst/>
                          <a:latin typeface="Consolas" panose="020B06090202040302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ack_center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err="1">
                          <a:solidFill>
                            <a:srgbClr val="24292E"/>
                          </a:solidFill>
                          <a:effectLst/>
                          <a:latin typeface="Consolas" panose="020B06090202040302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ack_center</a:t>
                      </a:r>
                      <a:endParaRPr lang="zh-CN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矩形 5">
            <a:extLst>
              <a:ext uri="{FF2B5EF4-FFF2-40B4-BE49-F238E27FC236}">
                <a16:creationId xmlns:a16="http://schemas.microsoft.com/office/drawing/2014/main" id="{C8510A15-EDA7-DAF4-AAFC-2E69D9CD7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17" y="1038632"/>
            <a:ext cx="27069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Calibri"/>
                <a:ea typeface="宋体"/>
                <a:cs typeface="Calibri"/>
              </a:rPr>
              <a:t>2 相机</a:t>
            </a:r>
            <a:endParaRPr lang="zh-CN" altLang="en-US" sz="2000" b="1">
              <a:cs typeface="Calibri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6EC5F8E-39CB-5EA3-E7CC-84A9BFD9D0E8}"/>
              </a:ext>
            </a:extLst>
          </p:cNvPr>
          <p:cNvGrpSpPr/>
          <p:nvPr/>
        </p:nvGrpSpPr>
        <p:grpSpPr>
          <a:xfrm>
            <a:off x="3714749" y="3690257"/>
            <a:ext cx="1126673" cy="1450777"/>
            <a:chOff x="3714749" y="3641271"/>
            <a:chExt cx="1126673" cy="145077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B741BE1-A015-D734-DFD7-E6C4B002BB1E}"/>
                </a:ext>
              </a:extLst>
            </p:cNvPr>
            <p:cNvSpPr/>
            <p:nvPr/>
          </p:nvSpPr>
          <p:spPr>
            <a:xfrm>
              <a:off x="3771900" y="3951515"/>
              <a:ext cx="1012371" cy="83275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9E71A70C-7DE8-17E6-50E0-10912769F704}"/>
                </a:ext>
              </a:extLst>
            </p:cNvPr>
            <p:cNvGrpSpPr/>
            <p:nvPr/>
          </p:nvGrpSpPr>
          <p:grpSpPr>
            <a:xfrm>
              <a:off x="4572000" y="3641271"/>
              <a:ext cx="269422" cy="314325"/>
              <a:chOff x="5968093" y="3796392"/>
              <a:chExt cx="269422" cy="314325"/>
            </a:xfrm>
          </p:grpSpPr>
          <p:sp>
            <p:nvSpPr>
              <p:cNvPr id="9" name="Isosceles Triangle 8">
                <a:extLst>
                  <a:ext uri="{FF2B5EF4-FFF2-40B4-BE49-F238E27FC236}">
                    <a16:creationId xmlns:a16="http://schemas.microsoft.com/office/drawing/2014/main" id="{68754E01-6911-06AB-5BBB-A762DDD50EFF}"/>
                  </a:ext>
                </a:extLst>
              </p:cNvPr>
              <p:cNvSpPr/>
              <p:nvPr/>
            </p:nvSpPr>
            <p:spPr>
              <a:xfrm>
                <a:off x="6037814" y="3955595"/>
                <a:ext cx="130629" cy="155122"/>
              </a:xfrm>
              <a:prstGeom prst="triangle">
                <a:avLst/>
              </a:prstGeom>
              <a:solidFill>
                <a:srgbClr val="ED7D31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7FA5C1-153C-5D98-56DC-0F9D31C637B9}"/>
                  </a:ext>
                </a:extLst>
              </p:cNvPr>
              <p:cNvSpPr txBox="1"/>
              <p:nvPr/>
            </p:nvSpPr>
            <p:spPr>
              <a:xfrm>
                <a:off x="5968093" y="3796392"/>
                <a:ext cx="269422" cy="307777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400"/>
                  <a:t>1</a:t>
                </a: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D07EE836-D37D-6927-B136-9A8698FE9005}"/>
                </a:ext>
              </a:extLst>
            </p:cNvPr>
            <p:cNvGrpSpPr/>
            <p:nvPr/>
          </p:nvGrpSpPr>
          <p:grpSpPr>
            <a:xfrm>
              <a:off x="4147457" y="3641271"/>
              <a:ext cx="269422" cy="314325"/>
              <a:chOff x="5968093" y="3796392"/>
              <a:chExt cx="269422" cy="314325"/>
            </a:xfrm>
          </p:grpSpPr>
          <p:sp>
            <p:nvSpPr>
              <p:cNvPr id="23" name="Isosceles Triangle 22">
                <a:extLst>
                  <a:ext uri="{FF2B5EF4-FFF2-40B4-BE49-F238E27FC236}">
                    <a16:creationId xmlns:a16="http://schemas.microsoft.com/office/drawing/2014/main" id="{1EECA9D8-74AE-5037-8508-28789C3E7153}"/>
                  </a:ext>
                </a:extLst>
              </p:cNvPr>
              <p:cNvSpPr/>
              <p:nvPr/>
            </p:nvSpPr>
            <p:spPr>
              <a:xfrm>
                <a:off x="6037814" y="3955595"/>
                <a:ext cx="130629" cy="155122"/>
              </a:xfrm>
              <a:prstGeom prst="triangle">
                <a:avLst/>
              </a:prstGeom>
              <a:solidFill>
                <a:srgbClr val="ED7D31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14C2961-4E4B-4F93-953D-924824EB17A3}"/>
                  </a:ext>
                </a:extLst>
              </p:cNvPr>
              <p:cNvSpPr txBox="1"/>
              <p:nvPr/>
            </p:nvSpPr>
            <p:spPr>
              <a:xfrm>
                <a:off x="5968093" y="3796392"/>
                <a:ext cx="269422" cy="307777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400"/>
                  <a:t>0</a:t>
                </a:r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3D3AA42-6CEE-7524-BCA9-49079F51B922}"/>
                </a:ext>
              </a:extLst>
            </p:cNvPr>
            <p:cNvGrpSpPr/>
            <p:nvPr/>
          </p:nvGrpSpPr>
          <p:grpSpPr>
            <a:xfrm>
              <a:off x="3714749" y="3641271"/>
              <a:ext cx="269422" cy="314325"/>
              <a:chOff x="5968093" y="3796392"/>
              <a:chExt cx="269422" cy="314325"/>
            </a:xfrm>
          </p:grpSpPr>
          <p:sp>
            <p:nvSpPr>
              <p:cNvPr id="26" name="Isosceles Triangle 25">
                <a:extLst>
                  <a:ext uri="{FF2B5EF4-FFF2-40B4-BE49-F238E27FC236}">
                    <a16:creationId xmlns:a16="http://schemas.microsoft.com/office/drawing/2014/main" id="{AD559D22-4688-F056-A8B1-960A32FE9E33}"/>
                  </a:ext>
                </a:extLst>
              </p:cNvPr>
              <p:cNvSpPr/>
              <p:nvPr/>
            </p:nvSpPr>
            <p:spPr>
              <a:xfrm>
                <a:off x="6037814" y="3955595"/>
                <a:ext cx="130629" cy="155122"/>
              </a:xfrm>
              <a:prstGeom prst="triangle">
                <a:avLst/>
              </a:prstGeom>
              <a:solidFill>
                <a:srgbClr val="ED7D31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1041C30-CFF3-A903-AA67-6E307A050184}"/>
                  </a:ext>
                </a:extLst>
              </p:cNvPr>
              <p:cNvSpPr txBox="1"/>
              <p:nvPr/>
            </p:nvSpPr>
            <p:spPr>
              <a:xfrm>
                <a:off x="5968093" y="3796392"/>
                <a:ext cx="269422" cy="307777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400"/>
                  <a:t>2</a:t>
                </a:r>
              </a:p>
            </p:txBody>
          </p:sp>
        </p:grpSp>
        <p:sp>
          <p:nvSpPr>
            <p:cNvPr id="30" name="Isosceles Triangle 29">
              <a:extLst>
                <a:ext uri="{FF2B5EF4-FFF2-40B4-BE49-F238E27FC236}">
                  <a16:creationId xmlns:a16="http://schemas.microsoft.com/office/drawing/2014/main" id="{77BE2D96-ABCC-4BD2-3C80-3DB0A470E2CD}"/>
                </a:ext>
              </a:extLst>
            </p:cNvPr>
            <p:cNvSpPr/>
            <p:nvPr/>
          </p:nvSpPr>
          <p:spPr>
            <a:xfrm rot="10800000">
              <a:off x="4216529" y="4784271"/>
              <a:ext cx="130629" cy="155122"/>
            </a:xfrm>
            <a:prstGeom prst="triangle">
              <a:avLst/>
            </a:prstGeom>
            <a:solidFill>
              <a:srgbClr val="ED7D31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0D9F165-3C63-2D1D-B2D1-EA1C643A3661}"/>
                </a:ext>
              </a:extLst>
            </p:cNvPr>
            <p:cNvGrpSpPr/>
            <p:nvPr/>
          </p:nvGrpSpPr>
          <p:grpSpPr>
            <a:xfrm>
              <a:off x="3873953" y="3955596"/>
              <a:ext cx="269422" cy="314325"/>
              <a:chOff x="7066189" y="3873953"/>
              <a:chExt cx="269422" cy="314325"/>
            </a:xfrm>
          </p:grpSpPr>
          <p:sp>
            <p:nvSpPr>
              <p:cNvPr id="33" name="Isosceles Triangle 32">
                <a:extLst>
                  <a:ext uri="{FF2B5EF4-FFF2-40B4-BE49-F238E27FC236}">
                    <a16:creationId xmlns:a16="http://schemas.microsoft.com/office/drawing/2014/main" id="{77BE2D96-ABCC-4BD2-3C80-3DB0A470E2CD}"/>
                  </a:ext>
                </a:extLst>
              </p:cNvPr>
              <p:cNvSpPr/>
              <p:nvPr/>
            </p:nvSpPr>
            <p:spPr>
              <a:xfrm>
                <a:off x="7135910" y="4033156"/>
                <a:ext cx="130629" cy="155122"/>
              </a:xfrm>
              <a:prstGeom prst="triangle">
                <a:avLst/>
              </a:prstGeom>
              <a:solidFill>
                <a:srgbClr val="ED7D31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4" name="TextBox 3">
                <a:extLst>
                  <a:ext uri="{FF2B5EF4-FFF2-40B4-BE49-F238E27FC236}">
                    <a16:creationId xmlns:a16="http://schemas.microsoft.com/office/drawing/2014/main" id="{B9B25EE4-CD45-70E9-0919-AC8978F27339}"/>
                  </a:ext>
                </a:extLst>
              </p:cNvPr>
              <p:cNvSpPr txBox="1"/>
              <p:nvPr/>
            </p:nvSpPr>
            <p:spPr>
              <a:xfrm>
                <a:off x="7066189" y="3873953"/>
                <a:ext cx="269422" cy="307777"/>
              </a:xfrm>
              <a:prstGeom prst="rect">
                <a:avLst/>
              </a:prstGeom>
              <a:noFill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1400"/>
                  <a:t>3</a:t>
                </a:r>
              </a:p>
            </p:txBody>
          </p:sp>
        </p:grpSp>
        <p:sp>
          <p:nvSpPr>
            <p:cNvPr id="37" name="TextBox 3">
              <a:extLst>
                <a:ext uri="{FF2B5EF4-FFF2-40B4-BE49-F238E27FC236}">
                  <a16:creationId xmlns:a16="http://schemas.microsoft.com/office/drawing/2014/main" id="{B9B25EE4-CD45-70E9-0919-AC8978F27339}"/>
                </a:ext>
              </a:extLst>
            </p:cNvPr>
            <p:cNvSpPr txBox="1"/>
            <p:nvPr/>
          </p:nvSpPr>
          <p:spPr>
            <a:xfrm>
              <a:off x="4147457" y="4784271"/>
              <a:ext cx="269422" cy="307777"/>
            </a:xfrm>
            <a:prstGeom prst="rect">
              <a:avLst/>
            </a:prstGeom>
            <a:noFill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1400"/>
                <a:t>4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C77FDE6-D959-97FD-B58B-E1964E998D38}"/>
              </a:ext>
            </a:extLst>
          </p:cNvPr>
          <p:cNvGrpSpPr/>
          <p:nvPr/>
        </p:nvGrpSpPr>
        <p:grpSpPr>
          <a:xfrm>
            <a:off x="5804806" y="3690257"/>
            <a:ext cx="1126673" cy="1450777"/>
            <a:chOff x="3714749" y="3641271"/>
            <a:chExt cx="1126673" cy="1450777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F3050083-4B77-CC93-2676-E4A1ADA300C2}"/>
                </a:ext>
              </a:extLst>
            </p:cNvPr>
            <p:cNvSpPr/>
            <p:nvPr/>
          </p:nvSpPr>
          <p:spPr>
            <a:xfrm>
              <a:off x="3771900" y="3951515"/>
              <a:ext cx="1012371" cy="83275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ABE98490-8D69-E065-2DE0-347529B57B84}"/>
                </a:ext>
              </a:extLst>
            </p:cNvPr>
            <p:cNvGrpSpPr/>
            <p:nvPr/>
          </p:nvGrpSpPr>
          <p:grpSpPr>
            <a:xfrm>
              <a:off x="4572000" y="3641271"/>
              <a:ext cx="269422" cy="314325"/>
              <a:chOff x="5968093" y="3796392"/>
              <a:chExt cx="269422" cy="314325"/>
            </a:xfrm>
          </p:grpSpPr>
          <p:sp>
            <p:nvSpPr>
              <p:cNvPr id="52" name="Isosceles Triangle 51">
                <a:extLst>
                  <a:ext uri="{FF2B5EF4-FFF2-40B4-BE49-F238E27FC236}">
                    <a16:creationId xmlns:a16="http://schemas.microsoft.com/office/drawing/2014/main" id="{2C7C74BF-93C6-AA09-DCD5-CE7A50D8174E}"/>
                  </a:ext>
                </a:extLst>
              </p:cNvPr>
              <p:cNvSpPr/>
              <p:nvPr/>
            </p:nvSpPr>
            <p:spPr>
              <a:xfrm>
                <a:off x="6037814" y="3955595"/>
                <a:ext cx="130629" cy="155122"/>
              </a:xfrm>
              <a:prstGeom prst="triangle">
                <a:avLst/>
              </a:prstGeom>
              <a:solidFill>
                <a:srgbClr val="ED7D31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9F95AA7-F034-9449-3DCA-0A29845F6E55}"/>
                  </a:ext>
                </a:extLst>
              </p:cNvPr>
              <p:cNvSpPr txBox="1"/>
              <p:nvPr/>
            </p:nvSpPr>
            <p:spPr>
              <a:xfrm>
                <a:off x="5968093" y="3796392"/>
                <a:ext cx="269422" cy="307777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400"/>
                  <a:t>1</a:t>
                </a:r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3D0993-A60E-D4D2-F30F-37083E482E52}"/>
                </a:ext>
              </a:extLst>
            </p:cNvPr>
            <p:cNvGrpSpPr/>
            <p:nvPr/>
          </p:nvGrpSpPr>
          <p:grpSpPr>
            <a:xfrm>
              <a:off x="4147457" y="3641271"/>
              <a:ext cx="269422" cy="314325"/>
              <a:chOff x="5968093" y="3796392"/>
              <a:chExt cx="269422" cy="314325"/>
            </a:xfrm>
          </p:grpSpPr>
          <p:sp>
            <p:nvSpPr>
              <p:cNvPr id="50" name="Isosceles Triangle 49">
                <a:extLst>
                  <a:ext uri="{FF2B5EF4-FFF2-40B4-BE49-F238E27FC236}">
                    <a16:creationId xmlns:a16="http://schemas.microsoft.com/office/drawing/2014/main" id="{D6C18F5F-92CB-1AAA-B5AC-EDA5E717D7AE}"/>
                  </a:ext>
                </a:extLst>
              </p:cNvPr>
              <p:cNvSpPr/>
              <p:nvPr/>
            </p:nvSpPr>
            <p:spPr>
              <a:xfrm>
                <a:off x="6037814" y="3955595"/>
                <a:ext cx="130629" cy="155122"/>
              </a:xfrm>
              <a:prstGeom prst="triangle">
                <a:avLst/>
              </a:prstGeom>
              <a:solidFill>
                <a:srgbClr val="ED7D31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D2D4C04-A3DE-8F13-3E80-8640D5B617E7}"/>
                  </a:ext>
                </a:extLst>
              </p:cNvPr>
              <p:cNvSpPr txBox="1"/>
              <p:nvPr/>
            </p:nvSpPr>
            <p:spPr>
              <a:xfrm>
                <a:off x="5968093" y="3796392"/>
                <a:ext cx="269422" cy="307777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400"/>
                  <a:t>0</a:t>
                </a: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F0F40DF-78DA-699E-A7E2-6E1877EF62F9}"/>
                </a:ext>
              </a:extLst>
            </p:cNvPr>
            <p:cNvGrpSpPr/>
            <p:nvPr/>
          </p:nvGrpSpPr>
          <p:grpSpPr>
            <a:xfrm>
              <a:off x="3714749" y="3641271"/>
              <a:ext cx="269422" cy="314325"/>
              <a:chOff x="5968093" y="3796392"/>
              <a:chExt cx="269422" cy="314325"/>
            </a:xfrm>
          </p:grpSpPr>
          <p:sp>
            <p:nvSpPr>
              <p:cNvPr id="48" name="Isosceles Triangle 47">
                <a:extLst>
                  <a:ext uri="{FF2B5EF4-FFF2-40B4-BE49-F238E27FC236}">
                    <a16:creationId xmlns:a16="http://schemas.microsoft.com/office/drawing/2014/main" id="{6AC7226C-D245-154C-0EC7-0127F73EDD9F}"/>
                  </a:ext>
                </a:extLst>
              </p:cNvPr>
              <p:cNvSpPr/>
              <p:nvPr/>
            </p:nvSpPr>
            <p:spPr>
              <a:xfrm>
                <a:off x="6037814" y="3955595"/>
                <a:ext cx="130629" cy="155122"/>
              </a:xfrm>
              <a:prstGeom prst="triangle">
                <a:avLst/>
              </a:prstGeom>
              <a:solidFill>
                <a:srgbClr val="ED7D31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4AAFCEA-CC0D-F438-1A6B-7D90C2F63E00}"/>
                  </a:ext>
                </a:extLst>
              </p:cNvPr>
              <p:cNvSpPr txBox="1"/>
              <p:nvPr/>
            </p:nvSpPr>
            <p:spPr>
              <a:xfrm>
                <a:off x="5968093" y="3796392"/>
                <a:ext cx="269422" cy="307777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1400"/>
                  <a:t>2</a:t>
                </a:r>
              </a:p>
            </p:txBody>
          </p:sp>
        </p:grpSp>
        <p:sp>
          <p:nvSpPr>
            <p:cNvPr id="43" name="Isosceles Triangle 42">
              <a:extLst>
                <a:ext uri="{FF2B5EF4-FFF2-40B4-BE49-F238E27FC236}">
                  <a16:creationId xmlns:a16="http://schemas.microsoft.com/office/drawing/2014/main" id="{9F935BA5-9F4E-DD1F-8789-8147F681E54B}"/>
                </a:ext>
              </a:extLst>
            </p:cNvPr>
            <p:cNvSpPr/>
            <p:nvPr/>
          </p:nvSpPr>
          <p:spPr>
            <a:xfrm rot="10800000">
              <a:off x="4216529" y="4784271"/>
              <a:ext cx="130629" cy="155122"/>
            </a:xfrm>
            <a:prstGeom prst="triangle">
              <a:avLst/>
            </a:prstGeom>
            <a:solidFill>
              <a:srgbClr val="ED7D31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16470355-B34B-B1D6-5D98-C1BE061120AE}"/>
                </a:ext>
              </a:extLst>
            </p:cNvPr>
            <p:cNvGrpSpPr/>
            <p:nvPr/>
          </p:nvGrpSpPr>
          <p:grpSpPr>
            <a:xfrm>
              <a:off x="4143374" y="4208689"/>
              <a:ext cx="269422" cy="307777"/>
              <a:chOff x="7335610" y="4127046"/>
              <a:chExt cx="269422" cy="307777"/>
            </a:xfrm>
          </p:grpSpPr>
          <p:sp>
            <p:nvSpPr>
              <p:cNvPr id="46" name="Isosceles Triangle 45">
                <a:extLst>
                  <a:ext uri="{FF2B5EF4-FFF2-40B4-BE49-F238E27FC236}">
                    <a16:creationId xmlns:a16="http://schemas.microsoft.com/office/drawing/2014/main" id="{4B3C693E-1906-A1E5-7377-A189BF970650}"/>
                  </a:ext>
                </a:extLst>
              </p:cNvPr>
              <p:cNvSpPr/>
              <p:nvPr/>
            </p:nvSpPr>
            <p:spPr>
              <a:xfrm>
                <a:off x="7405331" y="4212770"/>
                <a:ext cx="130629" cy="155122"/>
              </a:xfrm>
              <a:prstGeom prst="triangle">
                <a:avLst/>
              </a:prstGeom>
              <a:solidFill>
                <a:srgbClr val="ED7D31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47" name="TextBox 3">
                <a:extLst>
                  <a:ext uri="{FF2B5EF4-FFF2-40B4-BE49-F238E27FC236}">
                    <a16:creationId xmlns:a16="http://schemas.microsoft.com/office/drawing/2014/main" id="{E1EFE176-212C-C490-1F5F-558359802A59}"/>
                  </a:ext>
                </a:extLst>
              </p:cNvPr>
              <p:cNvSpPr txBox="1"/>
              <p:nvPr/>
            </p:nvSpPr>
            <p:spPr>
              <a:xfrm>
                <a:off x="7335610" y="4127046"/>
                <a:ext cx="269422" cy="307777"/>
              </a:xfrm>
              <a:prstGeom prst="rect">
                <a:avLst/>
              </a:prstGeom>
              <a:noFill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1400"/>
                  <a:t>3</a:t>
                </a:r>
              </a:p>
            </p:txBody>
          </p:sp>
        </p:grpSp>
        <p:sp>
          <p:nvSpPr>
            <p:cNvPr id="45" name="TextBox 3">
              <a:extLst>
                <a:ext uri="{FF2B5EF4-FFF2-40B4-BE49-F238E27FC236}">
                  <a16:creationId xmlns:a16="http://schemas.microsoft.com/office/drawing/2014/main" id="{F75E5EC9-AEF1-9F2C-89FA-02986EF98BDF}"/>
                </a:ext>
              </a:extLst>
            </p:cNvPr>
            <p:cNvSpPr txBox="1"/>
            <p:nvPr/>
          </p:nvSpPr>
          <p:spPr>
            <a:xfrm>
              <a:off x="4147457" y="4784271"/>
              <a:ext cx="269422" cy="307777"/>
            </a:xfrm>
            <a:prstGeom prst="rect">
              <a:avLst/>
            </a:prstGeom>
            <a:noFill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1400"/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39171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4384661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2 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 API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12B6B3-C7C3-4AC2-5DAF-BD8A68A1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17" y="1038632"/>
            <a:ext cx="27069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Calibri"/>
                <a:ea typeface="宋体"/>
                <a:cs typeface="Calibri"/>
              </a:rPr>
              <a:t>3 图像</a:t>
            </a:r>
            <a:endParaRPr lang="zh-CN" altLang="en-US" sz="2000" b="1">
              <a:cs typeface="Calibri"/>
            </a:endParaRPr>
          </a:p>
        </p:txBody>
      </p:sp>
      <p:pic>
        <p:nvPicPr>
          <p:cNvPr id="2" name="Picture 2" descr="Text&#10;&#10;Description automatically generated">
            <a:extLst>
              <a:ext uri="{FF2B5EF4-FFF2-40B4-BE49-F238E27FC236}">
                <a16:creationId xmlns:a16="http://schemas.microsoft.com/office/drawing/2014/main" id="{5A7C2745-8DA2-F39A-48CB-2E2D4EA86D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599" y="1595506"/>
            <a:ext cx="3208565" cy="2466840"/>
          </a:xfrm>
          <a:prstGeom prst="rect">
            <a:avLst/>
          </a:prstGeom>
        </p:spPr>
      </p:pic>
      <p:sp>
        <p:nvSpPr>
          <p:cNvPr id="4" name="文本框 33">
            <a:extLst>
              <a:ext uri="{FF2B5EF4-FFF2-40B4-BE49-F238E27FC236}">
                <a16:creationId xmlns:a16="http://schemas.microsoft.com/office/drawing/2014/main" id="{2DAE9AF1-37E1-5951-E5CB-87DFC902C57B}"/>
              </a:ext>
            </a:extLst>
          </p:cNvPr>
          <p:cNvSpPr txBox="1"/>
          <p:nvPr/>
        </p:nvSpPr>
        <p:spPr>
          <a:xfrm>
            <a:off x="1233515" y="4135009"/>
            <a:ext cx="902811" cy="307777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1400"/>
              <a:t>图像类型</a:t>
            </a:r>
          </a:p>
        </p:txBody>
      </p:sp>
      <p:graphicFrame>
        <p:nvGraphicFramePr>
          <p:cNvPr id="7" name="Table 12">
            <a:extLst>
              <a:ext uri="{FF2B5EF4-FFF2-40B4-BE49-F238E27FC236}">
                <a16:creationId xmlns:a16="http://schemas.microsoft.com/office/drawing/2014/main" id="{B36F0A3C-5228-EE3E-76E6-87B2F9EECB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9932319"/>
              </p:ext>
            </p:extLst>
          </p:nvPr>
        </p:nvGraphicFramePr>
        <p:xfrm>
          <a:off x="3486148" y="971549"/>
          <a:ext cx="5663564" cy="40618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3566314697"/>
                    </a:ext>
                  </a:extLst>
                </a:gridCol>
                <a:gridCol w="3949064">
                  <a:extLst>
                    <a:ext uri="{9D8B030D-6E8A-4147-A177-3AD203B41FA5}">
                      <a16:colId xmlns:a16="http://schemas.microsoft.com/office/drawing/2014/main" val="300221054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r>
                        <a:rPr lang="en-US" sz="1000" err="1"/>
                        <a:t>Image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/>
                        <a:t>Descrip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3921894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000" b="0" i="0" u="none" strike="noStrike" noProof="0">
                          <a:latin typeface="微软雅黑"/>
                        </a:rPr>
                        <a:t>Scene = 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ja-JP" altLang="en-US" sz="1000"/>
                        <a:t>实景图</a:t>
                      </a:r>
                      <a:endParaRPr lang="en-US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0704181"/>
                  </a:ext>
                </a:extLst>
              </a:tr>
              <a:tr h="300037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000" b="0" i="0" u="none" strike="noStrike" noProof="0" err="1">
                          <a:latin typeface="微软雅黑"/>
                        </a:rPr>
                        <a:t>DepthPlanner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 = 1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ja-JP" altLang="en-US" sz="1000" b="0" i="0" u="none" strike="noStrike" noProof="0">
                          <a:latin typeface="微软雅黑"/>
                        </a:rPr>
                        <a:t>深度平面图。平行于相机的平面具有相同的深度</a:t>
                      </a:r>
                      <a:endParaRPr lang="en-US" sz="1000" b="0" i="0" u="none" strike="noStrike" noProof="0">
                        <a:latin typeface="微软雅黑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480809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000" b="0" i="0" u="none" strike="noStrike" noProof="0" err="1">
                          <a:latin typeface="微软雅黑"/>
                        </a:rPr>
                        <a:t>DepthPerspective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 = 2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ja-JP" altLang="en-US" sz="1000" b="0" i="0" u="none" strike="noStrike" noProof="0"/>
                        <a:t>深度透视图。通过投射到</a:t>
                      </a:r>
                      <a:r>
                        <a:rPr lang="ja-JP" sz="1000" b="0" i="0" u="none" strike="noStrike" noProof="0">
                          <a:latin typeface="微软雅黑"/>
                          <a:ea typeface="微软雅黑"/>
                        </a:rPr>
                        <a:t>相机</a:t>
                      </a:r>
                      <a:r>
                        <a:rPr lang="ja-JP" altLang="en-US" sz="1000" b="0" i="0" u="none" strike="noStrike" noProof="0"/>
                        <a:t>像素的光线获得深度</a:t>
                      </a:r>
                      <a:r>
                        <a:rPr lang="en-US" sz="1000" b="0" i="0" u="none" strike="noStrike" noProof="0"/>
                        <a:t>  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8034321"/>
                  </a:ext>
                </a:extLst>
              </a:tr>
              <a:tr h="417063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000" b="0" i="0" u="none" strike="noStrike" noProof="0" err="1">
                          <a:latin typeface="微软雅黑"/>
                        </a:rPr>
                        <a:t>DepthVis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 = 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ja-JP" altLang="en-US" sz="1000" b="0" i="0" u="none" strike="noStrike" noProof="0">
                          <a:latin typeface="微软雅黑"/>
                        </a:rPr>
                        <a:t>深度可视化图。每个像素值根据相机平面的深度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(</a:t>
                      </a:r>
                      <a:r>
                        <a:rPr lang="ja-JP" altLang="en-US" sz="1000" b="0" i="0" u="none" strike="noStrike" noProof="0">
                          <a:latin typeface="微软雅黑"/>
                        </a:rPr>
                        <a:t>以米为单位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)</a:t>
                      </a:r>
                      <a:r>
                        <a:rPr lang="ja-JP" altLang="en-US" sz="1000" b="0" i="0" u="none" strike="noStrike" noProof="0">
                          <a:latin typeface="微软雅黑"/>
                        </a:rPr>
                        <a:t>从黑到白进行插值。纯黑色表示深度为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0</a:t>
                      </a:r>
                      <a:r>
                        <a:rPr lang="ja-JP" altLang="en-US" sz="1000" b="0" i="0" u="none" strike="noStrike" noProof="0">
                          <a:latin typeface="微软雅黑"/>
                        </a:rPr>
                        <a:t>米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,</a:t>
                      </a:r>
                      <a:r>
                        <a:rPr lang="en-US" altLang="ja-JP" sz="1000" b="0" i="0" u="none" strike="noStrike" noProof="0">
                          <a:latin typeface="微软雅黑"/>
                        </a:rPr>
                        <a:t> </a:t>
                      </a:r>
                      <a:r>
                        <a:rPr lang="ja-JP" altLang="en-US" sz="1000" b="0" i="0" u="none" strike="noStrike" noProof="0">
                          <a:latin typeface="微软雅黑"/>
                        </a:rPr>
                        <a:t>纯白色表示深度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100m</a:t>
                      </a:r>
                      <a:r>
                        <a:rPr lang="ja-JP" altLang="en-US" sz="1000" b="0" i="0" u="none" strike="noStrike" noProof="0">
                          <a:latin typeface="微软雅黑"/>
                        </a:rPr>
                        <a:t>以上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6298117"/>
                  </a:ext>
                </a:extLst>
              </a:tr>
              <a:tr h="414337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000" b="0" i="0" u="none" strike="noStrike" noProof="0" err="1">
                          <a:latin typeface="微软雅黑"/>
                        </a:rPr>
                        <a:t>DisparityNormalized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 = 4</a:t>
                      </a:r>
                    </a:p>
                    <a:p>
                      <a:pPr lvl="0">
                        <a:buNone/>
                      </a:pPr>
                      <a:endParaRPr lang="en-US" sz="1000" b="0" i="0" u="none" strike="noStrike" noProof="0">
                        <a:latin typeface="微软雅黑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ja-JP" altLang="en-US" sz="1000" b="0" i="0" u="none" strike="noStrike" noProof="0"/>
                        <a:t>差异归一化图。</a:t>
                      </a:r>
                      <a:r>
                        <a:rPr lang="ja-JP" sz="1000" b="0" i="0" u="none" strike="noStrike" noProof="0">
                          <a:latin typeface="微软雅黑"/>
                          <a:ea typeface="微软雅黑"/>
                        </a:rPr>
                        <a:t>通过</a:t>
                      </a:r>
                      <a:r>
                        <a:rPr lang="en-US" altLang="ja-JP" sz="1000" b="0" i="0" u="none" strike="noStrike" noProof="0">
                          <a:latin typeface="Consolas"/>
                          <a:ea typeface="微软雅黑"/>
                        </a:rPr>
                        <a:t>(</a:t>
                      </a:r>
                      <a:r>
                        <a:rPr lang="en-US" altLang="ja-JP" sz="1000" b="0" i="0" u="none" strike="noStrike" noProof="0" err="1">
                          <a:latin typeface="Consolas"/>
                          <a:ea typeface="微软雅黑"/>
                        </a:rPr>
                        <a:t>Xl</a:t>
                      </a:r>
                      <a:r>
                        <a:rPr lang="en-US" altLang="ja-JP" sz="1000" b="0" i="0" u="none" strike="noStrike" noProof="0">
                          <a:latin typeface="Consolas"/>
                          <a:ea typeface="微软雅黑"/>
                        </a:rPr>
                        <a:t> - </a:t>
                      </a:r>
                      <a:r>
                        <a:rPr lang="en-US" altLang="ja-JP" sz="1000" b="0" i="0" u="none" strike="noStrike" noProof="0" err="1">
                          <a:latin typeface="Consolas"/>
                          <a:ea typeface="微软雅黑"/>
                        </a:rPr>
                        <a:t>Xr</a:t>
                      </a:r>
                      <a:r>
                        <a:rPr lang="en-US" altLang="ja-JP" sz="1000" b="0" i="0" u="none" strike="noStrike" noProof="0">
                          <a:latin typeface="Consolas"/>
                          <a:ea typeface="微软雅黑"/>
                        </a:rPr>
                        <a:t>)/</a:t>
                      </a:r>
                      <a:r>
                        <a:rPr lang="en-US" altLang="ja-JP" sz="1000" b="0" i="0" u="none" strike="noStrike" noProof="0" err="1">
                          <a:latin typeface="Consolas"/>
                          <a:ea typeface="微软雅黑"/>
                        </a:rPr>
                        <a:t>Xmax</a:t>
                      </a:r>
                      <a:r>
                        <a:rPr lang="en-US" altLang="ja-JP" sz="1000" b="0" i="0" u="none" strike="noStrike" noProof="0">
                          <a:latin typeface="Consolas"/>
                          <a:ea typeface="微软雅黑"/>
                        </a:rPr>
                        <a:t>，</a:t>
                      </a:r>
                      <a:r>
                        <a:rPr lang="ja-JP" altLang="en-US" sz="1000" b="0" i="0" u="none" strike="noStrike" noProof="0"/>
                        <a:t>每个像素值都是都被归一化为0~1</a:t>
                      </a:r>
                      <a:endParaRPr lang="en-US" sz="1000" b="0" i="0" u="none" strike="noStrike" noProof="0">
                        <a:latin typeface="Consola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2325909"/>
                  </a:ext>
                </a:extLst>
              </a:tr>
              <a:tr h="497785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000" b="0" i="0" u="none" strike="noStrike" noProof="0">
                          <a:latin typeface="微软雅黑"/>
                        </a:rPr>
                        <a:t>Segmentation = 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ja-JP" altLang="en-US" sz="1000" b="0" i="0" u="none" strike="noStrike" noProof="0">
                          <a:latin typeface="微软雅黑"/>
                        </a:rPr>
                        <a:t>场景分割图。在启动时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，</a:t>
                      </a:r>
                      <a:r>
                        <a:rPr lang="en-US" sz="1000" b="0" i="0" u="none" strike="noStrike" noProof="0" err="1">
                          <a:latin typeface="微软雅黑"/>
                        </a:rPr>
                        <a:t>AirSim</a:t>
                      </a:r>
                      <a:r>
                        <a:rPr lang="ja-JP" altLang="en-US" sz="1000" b="0" i="0" u="none" strike="noStrike" noProof="0">
                          <a:latin typeface="微软雅黑"/>
                        </a:rPr>
                        <a:t>为环境中可用的每个网格分配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0</a:t>
                      </a:r>
                      <a:r>
                        <a:rPr lang="ja-JP" altLang="en-US" sz="1000" b="0" i="0" u="none" strike="noStrike" noProof="0">
                          <a:latin typeface="微软雅黑"/>
                        </a:rPr>
                        <a:t>到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255</a:t>
                      </a:r>
                      <a:r>
                        <a:rPr lang="ja-JP" altLang="en-US" sz="1000" b="0" i="0" u="none" strike="noStrike" noProof="0">
                          <a:latin typeface="微软雅黑"/>
                        </a:rPr>
                        <a:t>的值。</a:t>
                      </a:r>
                      <a:r>
                        <a:rPr lang="en-US" altLang="ja-JP" sz="1000" b="0" i="0" u="none" strike="noStrike" noProof="0">
                          <a:latin typeface="微软雅黑"/>
                        </a:rPr>
                        <a:t> </a:t>
                      </a:r>
                      <a:r>
                        <a:rPr lang="ja-JP" altLang="en-US" sz="1000" b="0" i="0" u="none" strike="noStrike" noProof="0">
                          <a:latin typeface="微软雅黑"/>
                        </a:rPr>
                        <a:t>然后将该值映射到托盘中的特定颜色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。 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5186966"/>
                  </a:ext>
                </a:extLst>
              </a:tr>
              <a:tr h="271462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000" b="0" i="0" u="none" strike="noStrike" noProof="0" err="1">
                          <a:latin typeface="微软雅黑"/>
                        </a:rPr>
                        <a:t>SurfaceNormals</a:t>
                      </a:r>
                      <a:r>
                        <a:rPr lang="en-US" sz="1000" b="0" i="0" u="none" strike="noStrike" noProof="0">
                          <a:latin typeface="微软雅黑"/>
                        </a:rPr>
                        <a:t> = 6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7983049"/>
                  </a:ext>
                </a:extLst>
              </a:tr>
              <a:tr h="430516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000" b="0" i="0" u="none" strike="noStrike" noProof="0"/>
                        <a:t>Infrared = 7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ja-JP" altLang="en-US" sz="1000"/>
                        <a:t>红外线图。</a:t>
                      </a:r>
                      <a:r>
                        <a:rPr lang="ja-JP" sz="1000" b="0" i="0" u="none" strike="noStrike" noProof="0">
                          <a:latin typeface="微软雅黑"/>
                          <a:ea typeface="微软雅黑"/>
                        </a:rPr>
                        <a:t>目前这只是一个从对象ID到灰度0-255的映射。</a:t>
                      </a:r>
                      <a:r>
                        <a:rPr lang="en-US" altLang="ja-JP" sz="1000" b="0" i="0" u="none" strike="noStrike" noProof="0" err="1">
                          <a:latin typeface="微软雅黑"/>
                          <a:ea typeface="微软雅黑"/>
                        </a:rPr>
                        <a:t>eg</a:t>
                      </a:r>
                      <a:r>
                        <a:rPr lang="ja-JP" sz="1000" b="0" i="0" u="none" strike="noStrike" noProof="0">
                          <a:latin typeface="微软雅黑"/>
                          <a:ea typeface="微软雅黑"/>
                        </a:rPr>
                        <a:t>. 任何</a:t>
                      </a:r>
                      <a:r>
                        <a:rPr lang="en-US" altLang="ja-JP" sz="1000" b="0" i="0" u="none" strike="noStrike" noProof="0">
                          <a:latin typeface="微软雅黑"/>
                          <a:ea typeface="微软雅黑"/>
                        </a:rPr>
                        <a:t>obj_</a:t>
                      </a:r>
                      <a:r>
                        <a:rPr lang="ja-JP" sz="1000" b="0" i="0" u="none" strike="noStrike" noProof="0">
                          <a:latin typeface="微软雅黑"/>
                          <a:ea typeface="微软雅黑"/>
                        </a:rPr>
                        <a:t>ID</a:t>
                      </a:r>
                      <a:r>
                        <a:rPr lang="en-US" altLang="ja-JP" sz="1000" b="0" i="0" u="none" strike="noStrike" noProof="0">
                          <a:latin typeface="微软雅黑"/>
                          <a:ea typeface="微软雅黑"/>
                        </a:rPr>
                        <a:t>=</a:t>
                      </a:r>
                      <a:r>
                        <a:rPr lang="ja-JP" sz="1000" b="0" i="0" u="none" strike="noStrike" noProof="0">
                          <a:latin typeface="微软雅黑"/>
                          <a:ea typeface="微软雅黑"/>
                        </a:rPr>
                        <a:t>42的网格显示的颜色为(42 42 42)  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6471987"/>
                  </a:ext>
                </a:extLst>
              </a:tr>
              <a:tr h="271462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000" b="0" i="0" u="none" strike="noStrike" noProof="0" err="1">
                          <a:latin typeface="微软雅黑"/>
                        </a:rPr>
                        <a:t>OpticalFlow</a:t>
                      </a:r>
                      <a:endParaRPr lang="en-US" err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ja-JP" altLang="en-US" sz="1000" b="0" i="0" u="none" strike="noStrike" noProof="0"/>
                        <a:t>返回一个</a:t>
                      </a:r>
                      <a:r>
                        <a:rPr lang="en-US" altLang="ja-JP" sz="1000" b="0" i="0" u="none" strike="noStrike" noProof="0"/>
                        <a:t>2</a:t>
                      </a:r>
                      <a:r>
                        <a:rPr lang="ja-JP" altLang="en-US" sz="1000" b="0" i="0" u="none" strike="noStrike" noProof="0"/>
                        <a:t>通道的图像，分别对应于</a:t>
                      </a:r>
                      <a:r>
                        <a:rPr lang="en-US" altLang="ja-JP" sz="1000" b="0" i="0" u="none" strike="noStrike" noProof="0" err="1"/>
                        <a:t>vx</a:t>
                      </a:r>
                      <a:r>
                        <a:rPr lang="ja-JP" altLang="en-US" sz="1000" b="0" i="0" u="none" strike="noStrike" noProof="0"/>
                        <a:t>和</a:t>
                      </a:r>
                      <a:r>
                        <a:rPr lang="en-US" altLang="ja-JP" sz="1000" b="0" i="0" u="none" strike="noStrike" noProof="0" err="1"/>
                        <a:t>vy</a:t>
                      </a:r>
                      <a:r>
                        <a:rPr lang="ja-JP" altLang="en-US" sz="1000" b="0" i="0" u="none" strike="noStrike" noProof="0"/>
                        <a:t>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0920668"/>
                  </a:ext>
                </a:extLst>
              </a:tr>
              <a:tr h="430515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000" b="0" i="0" u="none" strike="noStrike" noProof="0" err="1">
                          <a:latin typeface="微软雅黑"/>
                        </a:rPr>
                        <a:t>OpticalFlowVis</a:t>
                      </a:r>
                      <a:endParaRPr lang="en-US" err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ja-JP" altLang="en-US" sz="1000" b="0" i="0" u="none" strike="noStrike" noProof="0"/>
                        <a:t>类似于</a:t>
                      </a:r>
                      <a:r>
                        <a:rPr lang="en-US" altLang="ja-JP" sz="1000" b="0" i="0" u="none" strike="noStrike" noProof="0" err="1"/>
                        <a:t>OpticalFlow</a:t>
                      </a:r>
                      <a:r>
                        <a:rPr lang="ja-JP" altLang="en-US" sz="1000" b="0" i="0" u="none" strike="noStrike" noProof="0"/>
                        <a:t>，但将数据转换为</a:t>
                      </a:r>
                      <a:r>
                        <a:rPr lang="en-US" altLang="ja-JP" sz="1000" b="0" i="0" u="none" strike="noStrike" noProof="0"/>
                        <a:t>RGB</a:t>
                      </a:r>
                      <a:r>
                        <a:rPr lang="ja-JP" altLang="en-US" sz="1000" b="0" i="0" u="none" strike="noStrike" noProof="0"/>
                        <a:t>以获得更“可视化”的输出。  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49288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4605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4384661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2 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 API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12B6B3-C7C3-4AC2-5DAF-BD8A68A1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17" y="1038632"/>
            <a:ext cx="27069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Calibri"/>
                <a:ea typeface="宋体"/>
                <a:cs typeface="Calibri"/>
              </a:rPr>
              <a:t>3 图像</a:t>
            </a:r>
            <a:endParaRPr lang="zh-CN" altLang="en-US" sz="2000" b="1">
              <a:cs typeface="Calibri"/>
            </a:endParaRPr>
          </a:p>
        </p:txBody>
      </p:sp>
      <p:pic>
        <p:nvPicPr>
          <p:cNvPr id="2" name="Picture 2" descr="Text&#10;&#10;Description automatically generated">
            <a:extLst>
              <a:ext uri="{FF2B5EF4-FFF2-40B4-BE49-F238E27FC236}">
                <a16:creationId xmlns:a16="http://schemas.microsoft.com/office/drawing/2014/main" id="{5A7C2745-8DA2-F39A-48CB-2E2D4EA86D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4885" y="1448548"/>
            <a:ext cx="3208565" cy="246684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1910C974-1681-1AEB-88F7-4E1998FF1423}"/>
              </a:ext>
            </a:extLst>
          </p:cNvPr>
          <p:cNvSpPr txBox="1"/>
          <p:nvPr/>
        </p:nvSpPr>
        <p:spPr>
          <a:xfrm>
            <a:off x="5584371" y="1028700"/>
            <a:ext cx="1673679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600" err="1">
                <a:solidFill>
                  <a:srgbClr val="404040"/>
                </a:solidFill>
                <a:latin typeface="Roboto Slab"/>
              </a:rPr>
              <a:t>DepthPlanar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F5B9C92-473D-7AD2-7F94-79D5B90B7127}"/>
              </a:ext>
            </a:extLst>
          </p:cNvPr>
          <p:cNvSpPr txBox="1"/>
          <p:nvPr/>
        </p:nvSpPr>
        <p:spPr>
          <a:xfrm>
            <a:off x="5625191" y="2686050"/>
            <a:ext cx="2334986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600" err="1">
                <a:solidFill>
                  <a:srgbClr val="404040"/>
                </a:solidFill>
                <a:ea typeface="+mn-lt"/>
                <a:cs typeface="+mn-lt"/>
              </a:rPr>
              <a:t>DepthPerspective</a:t>
            </a:r>
            <a:endParaRPr lang="en-US" sz="1600" err="1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438A100-F757-EB66-1FC9-94C73C187530}"/>
              </a:ext>
            </a:extLst>
          </p:cNvPr>
          <p:cNvGrpSpPr/>
          <p:nvPr/>
        </p:nvGrpSpPr>
        <p:grpSpPr>
          <a:xfrm>
            <a:off x="5861957" y="1249685"/>
            <a:ext cx="2973867" cy="936427"/>
            <a:chOff x="5861957" y="1249685"/>
            <a:chExt cx="2973867" cy="936427"/>
          </a:xfrm>
        </p:grpSpPr>
        <p:sp>
          <p:nvSpPr>
            <p:cNvPr id="5" name="椭圆 5">
              <a:extLst>
                <a:ext uri="{FF2B5EF4-FFF2-40B4-BE49-F238E27FC236}">
                  <a16:creationId xmlns:a16="http://schemas.microsoft.com/office/drawing/2014/main" id="{825AD155-AB26-8825-6279-57AC23111E2A}"/>
                </a:ext>
              </a:extLst>
            </p:cNvPr>
            <p:cNvSpPr/>
            <p:nvPr/>
          </p:nvSpPr>
          <p:spPr>
            <a:xfrm>
              <a:off x="6969665" y="1951529"/>
              <a:ext cx="123825" cy="119063"/>
            </a:xfrm>
            <a:prstGeom prst="ellipse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26056235-2C45-9653-BDEB-D807DCFD3D44}"/>
                </a:ext>
              </a:extLst>
            </p:cNvPr>
            <p:cNvCxnSpPr/>
            <p:nvPr/>
          </p:nvCxnSpPr>
          <p:spPr>
            <a:xfrm>
              <a:off x="5861957" y="1404257"/>
              <a:ext cx="2326820" cy="1"/>
            </a:xfrm>
            <a:prstGeom prst="straightConnector1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5775EE41-0D67-F384-CB98-3C9991C1E368}"/>
                </a:ext>
              </a:extLst>
            </p:cNvPr>
            <p:cNvCxnSpPr/>
            <p:nvPr/>
          </p:nvCxnSpPr>
          <p:spPr>
            <a:xfrm>
              <a:off x="7033531" y="1392011"/>
              <a:ext cx="1" cy="579664"/>
            </a:xfrm>
            <a:prstGeom prst="straightConnector1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91EF4713-9DE1-ACBE-6E40-9EEEDA451E74}"/>
                </a:ext>
              </a:extLst>
            </p:cNvPr>
            <p:cNvCxnSpPr>
              <a:cxnSpLocks/>
            </p:cNvCxnSpPr>
            <p:nvPr/>
          </p:nvCxnSpPr>
          <p:spPr>
            <a:xfrm>
              <a:off x="6355895" y="1392012"/>
              <a:ext cx="653144" cy="579663"/>
            </a:xfrm>
            <a:prstGeom prst="straightConnector1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8776287-76B9-F077-B07A-32FED801976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58025" y="1400177"/>
              <a:ext cx="759277" cy="555170"/>
            </a:xfrm>
            <a:prstGeom prst="straightConnector1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38">
              <a:extLst>
                <a:ext uri="{FF2B5EF4-FFF2-40B4-BE49-F238E27FC236}">
                  <a16:creationId xmlns:a16="http://schemas.microsoft.com/office/drawing/2014/main" id="{2AA2818D-B6FF-652C-933B-F04F23DC1446}"/>
                </a:ext>
              </a:extLst>
            </p:cNvPr>
            <p:cNvSpPr txBox="1"/>
            <p:nvPr/>
          </p:nvSpPr>
          <p:spPr>
            <a:xfrm>
              <a:off x="7094025" y="1878335"/>
              <a:ext cx="843501" cy="307777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r>
                <a:rPr lang="en-US" altLang="zh-CN" sz="1400"/>
                <a:t>Camera</a:t>
              </a:r>
            </a:p>
          </p:txBody>
        </p:sp>
        <p:sp>
          <p:nvSpPr>
            <p:cNvPr id="14" name="文本框 38">
              <a:extLst>
                <a:ext uri="{FF2B5EF4-FFF2-40B4-BE49-F238E27FC236}">
                  <a16:creationId xmlns:a16="http://schemas.microsoft.com/office/drawing/2014/main" id="{C86EF8AE-1897-5918-0DE1-A55B9D9A9984}"/>
                </a:ext>
              </a:extLst>
            </p:cNvPr>
            <p:cNvSpPr txBox="1"/>
            <p:nvPr/>
          </p:nvSpPr>
          <p:spPr>
            <a:xfrm>
              <a:off x="8179875" y="1249685"/>
              <a:ext cx="655949" cy="307777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r>
                <a:rPr lang="en-US" altLang="zh-CN" sz="1400"/>
                <a:t>Plane</a:t>
              </a:r>
              <a:endParaRPr lang="en-US" altLang="zh-CN"/>
            </a:p>
          </p:txBody>
        </p:sp>
        <p:sp>
          <p:nvSpPr>
            <p:cNvPr id="35" name="文本框 38">
              <a:extLst>
                <a:ext uri="{FF2B5EF4-FFF2-40B4-BE49-F238E27FC236}">
                  <a16:creationId xmlns:a16="http://schemas.microsoft.com/office/drawing/2014/main" id="{003131BA-DD3F-DED8-8E72-A0041CC034A8}"/>
                </a:ext>
              </a:extLst>
            </p:cNvPr>
            <p:cNvSpPr txBox="1"/>
            <p:nvPr/>
          </p:nvSpPr>
          <p:spPr>
            <a:xfrm>
              <a:off x="6424553" y="1486449"/>
              <a:ext cx="276038" cy="307777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r>
                <a:rPr lang="en-US" altLang="zh-CN" sz="1400"/>
                <a:t>x</a:t>
              </a:r>
            </a:p>
          </p:txBody>
        </p:sp>
        <p:sp>
          <p:nvSpPr>
            <p:cNvPr id="36" name="文本框 38">
              <a:extLst>
                <a:ext uri="{FF2B5EF4-FFF2-40B4-BE49-F238E27FC236}">
                  <a16:creationId xmlns:a16="http://schemas.microsoft.com/office/drawing/2014/main" id="{61DDECFD-90E2-646D-F600-F1A4EA1082E8}"/>
                </a:ext>
              </a:extLst>
            </p:cNvPr>
            <p:cNvSpPr txBox="1"/>
            <p:nvPr/>
          </p:nvSpPr>
          <p:spPr>
            <a:xfrm>
              <a:off x="6898081" y="1437463"/>
              <a:ext cx="276038" cy="307777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r>
                <a:rPr lang="en-US" altLang="zh-CN" sz="1400"/>
                <a:t>x</a:t>
              </a:r>
            </a:p>
          </p:txBody>
        </p:sp>
        <p:sp>
          <p:nvSpPr>
            <p:cNvPr id="37" name="文本框 38">
              <a:extLst>
                <a:ext uri="{FF2B5EF4-FFF2-40B4-BE49-F238E27FC236}">
                  <a16:creationId xmlns:a16="http://schemas.microsoft.com/office/drawing/2014/main" id="{7BC018C1-F326-6E4B-2EB7-82F685A86D19}"/>
                </a:ext>
              </a:extLst>
            </p:cNvPr>
            <p:cNvSpPr txBox="1"/>
            <p:nvPr/>
          </p:nvSpPr>
          <p:spPr>
            <a:xfrm>
              <a:off x="7436924" y="1437463"/>
              <a:ext cx="276038" cy="307777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r>
                <a:rPr lang="en-US" altLang="zh-CN" sz="1400"/>
                <a:t>x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AB74E2B-D5F7-6429-BCE8-BAA95EE98D0F}"/>
              </a:ext>
            </a:extLst>
          </p:cNvPr>
          <p:cNvGrpSpPr/>
          <p:nvPr/>
        </p:nvGrpSpPr>
        <p:grpSpPr>
          <a:xfrm>
            <a:off x="5750377" y="3042557"/>
            <a:ext cx="3088563" cy="1879830"/>
            <a:chOff x="5825216" y="3049361"/>
            <a:chExt cx="3088563" cy="1879830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B5F4D8A9-3C23-EE06-5505-166573CFED35}"/>
                </a:ext>
              </a:extLst>
            </p:cNvPr>
            <p:cNvGrpSpPr/>
            <p:nvPr/>
          </p:nvGrpSpPr>
          <p:grpSpPr>
            <a:xfrm>
              <a:off x="5825216" y="3049361"/>
              <a:ext cx="2671084" cy="1879830"/>
              <a:chOff x="6094638" y="2747282"/>
              <a:chExt cx="2671084" cy="1879830"/>
            </a:xfrm>
          </p:grpSpPr>
          <p:sp>
            <p:nvSpPr>
              <p:cNvPr id="17" name="椭圆 5">
                <a:extLst>
                  <a:ext uri="{FF2B5EF4-FFF2-40B4-BE49-F238E27FC236}">
                    <a16:creationId xmlns:a16="http://schemas.microsoft.com/office/drawing/2014/main" id="{DA211B69-961D-E698-E228-E110F417803D}"/>
                  </a:ext>
                </a:extLst>
              </p:cNvPr>
              <p:cNvSpPr/>
              <p:nvPr/>
            </p:nvSpPr>
            <p:spPr>
              <a:xfrm>
                <a:off x="7271744" y="3739507"/>
                <a:ext cx="123825" cy="119063"/>
              </a:xfrm>
              <a:prstGeom prst="ellipse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B79E1E4-2E09-3F69-9CC8-65AB50C4D5C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27446" y="2747282"/>
                <a:ext cx="16329" cy="996043"/>
              </a:xfrm>
              <a:prstGeom prst="straightConnector1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3C686ACB-1FB3-99A9-C6B7-606A0328771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76332" y="3098348"/>
                <a:ext cx="734786" cy="661305"/>
              </a:xfrm>
              <a:prstGeom prst="straightConnector1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2B94FD19-C6AC-9B81-EA0C-49C8C6D4B1A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360104" y="3106513"/>
                <a:ext cx="857248" cy="636812"/>
              </a:xfrm>
              <a:prstGeom prst="straightConnector1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文本框 38">
                <a:extLst>
                  <a:ext uri="{FF2B5EF4-FFF2-40B4-BE49-F238E27FC236}">
                    <a16:creationId xmlns:a16="http://schemas.microsoft.com/office/drawing/2014/main" id="{A1304A8B-B257-8309-508D-FDE034C353D6}"/>
                  </a:ext>
                </a:extLst>
              </p:cNvPr>
              <p:cNvSpPr txBox="1"/>
              <p:nvPr/>
            </p:nvSpPr>
            <p:spPr>
              <a:xfrm>
                <a:off x="7396104" y="3666313"/>
                <a:ext cx="843501" cy="307777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 rtlCol="0" anchor="t">
                <a:spAutoFit/>
              </a:bodyPr>
              <a:lstStyle/>
              <a:p>
                <a:r>
                  <a:rPr lang="en-US" altLang="zh-CN" sz="1400"/>
                  <a:t>Camera</a:t>
                </a: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7150CA0D-E5C3-7E35-4D74-4DCFAD76D4F9}"/>
                  </a:ext>
                </a:extLst>
              </p:cNvPr>
              <p:cNvSpPr/>
              <p:nvPr/>
            </p:nvSpPr>
            <p:spPr>
              <a:xfrm>
                <a:off x="6262007" y="2751365"/>
                <a:ext cx="2228850" cy="183696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D88B367-093E-ED2F-5F8F-B1A944C43F3D}"/>
                  </a:ext>
                </a:extLst>
              </p:cNvPr>
              <p:cNvSpPr/>
              <p:nvPr/>
            </p:nvSpPr>
            <p:spPr>
              <a:xfrm>
                <a:off x="6094638" y="3033032"/>
                <a:ext cx="334737" cy="128179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9">
                <a:extLst>
                  <a:ext uri="{FF2B5EF4-FFF2-40B4-BE49-F238E27FC236}">
                    <a16:creationId xmlns:a16="http://schemas.microsoft.com/office/drawing/2014/main" id="{1277842B-8BF9-15EC-5C06-0A4DCCACA7A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322129" y="2818720"/>
                <a:ext cx="337457" cy="1498147"/>
              </a:xfrm>
              <a:prstGeom prst="rect">
                <a:avLst/>
              </a:prstGeom>
            </p:spPr>
          </p:pic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94BB0162-EC8A-8356-3B56-4DA1727984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28013" y="3986212"/>
                <a:ext cx="2337709" cy="640900"/>
              </a:xfrm>
              <a:prstGeom prst="rect">
                <a:avLst/>
              </a:prstGeom>
            </p:spPr>
          </p:pic>
        </p:grpSp>
        <p:sp>
          <p:nvSpPr>
            <p:cNvPr id="38" name="文本框 38">
              <a:extLst>
                <a:ext uri="{FF2B5EF4-FFF2-40B4-BE49-F238E27FC236}">
                  <a16:creationId xmlns:a16="http://schemas.microsoft.com/office/drawing/2014/main" id="{098C5893-766A-9BAB-A95C-56E355199B11}"/>
                </a:ext>
              </a:extLst>
            </p:cNvPr>
            <p:cNvSpPr txBox="1"/>
            <p:nvPr/>
          </p:nvSpPr>
          <p:spPr>
            <a:xfrm>
              <a:off x="6465374" y="3527520"/>
              <a:ext cx="276038" cy="307777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r>
                <a:rPr lang="en-US" altLang="zh-CN" sz="1400"/>
                <a:t>x</a:t>
              </a: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4CF08BF6-CE7A-BF84-6691-7B503FF2329F}"/>
                </a:ext>
              </a:extLst>
            </p:cNvPr>
            <p:cNvSpPr txBox="1"/>
            <p:nvPr/>
          </p:nvSpPr>
          <p:spPr>
            <a:xfrm>
              <a:off x="6922574" y="3233606"/>
              <a:ext cx="276038" cy="307777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r>
                <a:rPr lang="en-US" altLang="zh-CN" sz="1400"/>
                <a:t>x</a:t>
              </a:r>
            </a:p>
          </p:txBody>
        </p:sp>
        <p:sp>
          <p:nvSpPr>
            <p:cNvPr id="40" name="文本框 38">
              <a:extLst>
                <a:ext uri="{FF2B5EF4-FFF2-40B4-BE49-F238E27FC236}">
                  <a16:creationId xmlns:a16="http://schemas.microsoft.com/office/drawing/2014/main" id="{A6FF2CDF-AD79-56A0-E008-74FC500AF321}"/>
                </a:ext>
              </a:extLst>
            </p:cNvPr>
            <p:cNvSpPr txBox="1"/>
            <p:nvPr/>
          </p:nvSpPr>
          <p:spPr>
            <a:xfrm>
              <a:off x="7518567" y="3478534"/>
              <a:ext cx="276038" cy="307777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r>
                <a:rPr lang="en-US" altLang="zh-CN" sz="1400"/>
                <a:t>x</a:t>
              </a:r>
            </a:p>
          </p:txBody>
        </p:sp>
        <p:sp>
          <p:nvSpPr>
            <p:cNvPr id="41" name="文本框 38">
              <a:extLst>
                <a:ext uri="{FF2B5EF4-FFF2-40B4-BE49-F238E27FC236}">
                  <a16:creationId xmlns:a16="http://schemas.microsoft.com/office/drawing/2014/main" id="{95F27767-0A74-07AC-DE4A-DEDC4A38668B}"/>
                </a:ext>
              </a:extLst>
            </p:cNvPr>
            <p:cNvSpPr txBox="1"/>
            <p:nvPr/>
          </p:nvSpPr>
          <p:spPr>
            <a:xfrm>
              <a:off x="8024753" y="3323413"/>
              <a:ext cx="889026" cy="523220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r>
                <a:rPr lang="en-US" altLang="zh-CN" sz="1400"/>
                <a:t>Circular </a:t>
              </a:r>
              <a:endParaRPr lang="en-US"/>
            </a:p>
            <a:p>
              <a:r>
                <a:rPr lang="en-US" altLang="zh-CN" sz="1400"/>
                <a:t>Surface</a:t>
              </a:r>
              <a:endParaRPr lang="en-US"/>
            </a:p>
          </p:txBody>
        </p:sp>
      </p:grpSp>
      <p:sp>
        <p:nvSpPr>
          <p:cNvPr id="4" name="文本框 33">
            <a:extLst>
              <a:ext uri="{FF2B5EF4-FFF2-40B4-BE49-F238E27FC236}">
                <a16:creationId xmlns:a16="http://schemas.microsoft.com/office/drawing/2014/main" id="{2DAE9AF1-37E1-5951-E5CB-87DFC902C57B}"/>
              </a:ext>
            </a:extLst>
          </p:cNvPr>
          <p:cNvSpPr txBox="1"/>
          <p:nvPr/>
        </p:nvSpPr>
        <p:spPr>
          <a:xfrm>
            <a:off x="2539801" y="3988051"/>
            <a:ext cx="902811" cy="307777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1400"/>
              <a:t>图像类型</a:t>
            </a:r>
          </a:p>
        </p:txBody>
      </p:sp>
    </p:spTree>
    <p:extLst>
      <p:ext uri="{BB962C8B-B14F-4D97-AF65-F5344CB8AC3E}">
        <p14:creationId xmlns:p14="http://schemas.microsoft.com/office/powerpoint/2010/main" val="16291013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4384661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2 Airsim API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12B6B3-C7C3-4AC2-5DAF-BD8A68A1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17" y="1038632"/>
            <a:ext cx="27069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Calibri"/>
                <a:ea typeface="宋体"/>
                <a:cs typeface="Calibri"/>
              </a:rPr>
              <a:t>3 其它参数</a:t>
            </a:r>
            <a:endParaRPr lang="zh-CN" altLang="en-US" sz="2000" b="1">
              <a:cs typeface="Calibri"/>
            </a:endParaRPr>
          </a:p>
        </p:txBody>
      </p:sp>
      <p:pic>
        <p:nvPicPr>
          <p:cNvPr id="3" name="Picture 3" descr="Text&#10;&#10;Description automatically generated">
            <a:extLst>
              <a:ext uri="{FF2B5EF4-FFF2-40B4-BE49-F238E27FC236}">
                <a16:creationId xmlns:a16="http://schemas.microsoft.com/office/drawing/2014/main" id="{9A4BC98F-317B-592D-1BE6-CF4F9E2429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0328" y="1722664"/>
            <a:ext cx="1981200" cy="2057400"/>
          </a:xfrm>
          <a:prstGeom prst="rect">
            <a:avLst/>
          </a:prstGeom>
        </p:spPr>
      </p:pic>
      <p:sp>
        <p:nvSpPr>
          <p:cNvPr id="4" name="文本框 33">
            <a:extLst>
              <a:ext uri="{FF2B5EF4-FFF2-40B4-BE49-F238E27FC236}">
                <a16:creationId xmlns:a16="http://schemas.microsoft.com/office/drawing/2014/main" id="{6287F02C-2C2C-A249-9B58-6A24443703E5}"/>
              </a:ext>
            </a:extLst>
          </p:cNvPr>
          <p:cNvSpPr txBox="1"/>
          <p:nvPr/>
        </p:nvSpPr>
        <p:spPr>
          <a:xfrm>
            <a:off x="2009122" y="3939065"/>
            <a:ext cx="1037463" cy="307777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1400"/>
              <a:t>天气 (</a:t>
            </a:r>
            <a:r>
              <a:rPr lang="zh-CN" altLang="en-US" sz="1400" b="1"/>
              <a:t>F10</a:t>
            </a:r>
            <a:r>
              <a:rPr lang="zh-CN" altLang="en-US" sz="1400"/>
              <a:t>)</a:t>
            </a:r>
          </a:p>
        </p:txBody>
      </p:sp>
      <p:pic>
        <p:nvPicPr>
          <p:cNvPr id="5" name="Picture 7" descr="Text&#10;&#10;Description automatically generated">
            <a:extLst>
              <a:ext uri="{FF2B5EF4-FFF2-40B4-BE49-F238E27FC236}">
                <a16:creationId xmlns:a16="http://schemas.microsoft.com/office/drawing/2014/main" id="{52AA59C6-3A31-1AE5-37AC-63972F0397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3014" y="1722995"/>
            <a:ext cx="2947307" cy="2056740"/>
          </a:xfrm>
          <a:prstGeom prst="rect">
            <a:avLst/>
          </a:prstGeom>
        </p:spPr>
      </p:pic>
      <p:sp>
        <p:nvSpPr>
          <p:cNvPr id="9" name="文本框 33">
            <a:extLst>
              <a:ext uri="{FF2B5EF4-FFF2-40B4-BE49-F238E27FC236}">
                <a16:creationId xmlns:a16="http://schemas.microsoft.com/office/drawing/2014/main" id="{123DAC85-0737-535E-B9D8-02905DFC58B4}"/>
              </a:ext>
            </a:extLst>
          </p:cNvPr>
          <p:cNvSpPr txBox="1"/>
          <p:nvPr/>
        </p:nvSpPr>
        <p:spPr>
          <a:xfrm>
            <a:off x="5821844" y="3939065"/>
            <a:ext cx="543739" cy="307777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1400"/>
              <a:t>碰撞</a:t>
            </a:r>
          </a:p>
        </p:txBody>
      </p:sp>
    </p:spTree>
    <p:extLst>
      <p:ext uri="{BB962C8B-B14F-4D97-AF65-F5344CB8AC3E}">
        <p14:creationId xmlns:p14="http://schemas.microsoft.com/office/powerpoint/2010/main" val="31646117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4384661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2 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 API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5" descr="Text&#10;&#10;Description automatically generated">
            <a:extLst>
              <a:ext uri="{FF2B5EF4-FFF2-40B4-BE49-F238E27FC236}">
                <a16:creationId xmlns:a16="http://schemas.microsoft.com/office/drawing/2014/main" id="{82C2266A-0FAE-F6F4-4BBA-6C72275469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943" y="1548826"/>
            <a:ext cx="3239962" cy="93735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D612B6B3-C7C3-4AC2-5DAF-BD8A68A1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17" y="1038632"/>
            <a:ext cx="27069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Calibri"/>
                <a:ea typeface="宋体"/>
                <a:cs typeface="Calibri"/>
              </a:rPr>
              <a:t>4 航向模式</a:t>
            </a:r>
            <a:endParaRPr lang="zh-CN" altLang="en-US" sz="2000" b="1">
              <a:cs typeface="Calibri"/>
            </a:endParaRPr>
          </a:p>
        </p:txBody>
      </p:sp>
      <p:pic>
        <p:nvPicPr>
          <p:cNvPr id="2" name="Picture 2" descr="Text&#10;&#10;Description automatically generated">
            <a:extLst>
              <a:ext uri="{FF2B5EF4-FFF2-40B4-BE49-F238E27FC236}">
                <a16:creationId xmlns:a16="http://schemas.microsoft.com/office/drawing/2014/main" id="{AFA8E598-76C9-DF19-0D22-283F5132E2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8767" y="1282139"/>
            <a:ext cx="5180163" cy="1339172"/>
          </a:xfrm>
          <a:prstGeom prst="rect">
            <a:avLst/>
          </a:prstGeom>
        </p:spPr>
      </p:pic>
      <p:sp>
        <p:nvSpPr>
          <p:cNvPr id="3" name="文本框 33">
            <a:extLst>
              <a:ext uri="{FF2B5EF4-FFF2-40B4-BE49-F238E27FC236}">
                <a16:creationId xmlns:a16="http://schemas.microsoft.com/office/drawing/2014/main" id="{FD8682B1-0B65-89DA-36A8-142807A6B68C}"/>
              </a:ext>
            </a:extLst>
          </p:cNvPr>
          <p:cNvSpPr txBox="1"/>
          <p:nvPr/>
        </p:nvSpPr>
        <p:spPr>
          <a:xfrm>
            <a:off x="825455" y="2902354"/>
            <a:ext cx="7916591" cy="52322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altLang="zh-CN" sz="1400" err="1">
                <a:ea typeface="+mn-lt"/>
                <a:cs typeface="+mn-lt"/>
              </a:rPr>
              <a:t>ForwardOnly</a:t>
            </a:r>
            <a:r>
              <a:rPr lang="en-US" altLang="zh-CN" sz="1400">
                <a:ea typeface="+mn-lt"/>
                <a:cs typeface="+mn-lt"/>
              </a:rPr>
              <a:t>:</a:t>
            </a:r>
            <a:r>
              <a:rPr lang="zh-CN" altLang="en-US" sz="1400">
                <a:ea typeface="+mn-lt"/>
                <a:cs typeface="+mn-lt"/>
              </a:rPr>
              <a:t> 前向模式。无人机会一直调整机头方向</a:t>
            </a:r>
            <a:r>
              <a:rPr lang="en-US" altLang="zh-CN" sz="1400">
                <a:ea typeface="+mn-lt"/>
                <a:cs typeface="+mn-lt"/>
              </a:rPr>
              <a:t>,</a:t>
            </a:r>
            <a:r>
              <a:rPr lang="zh-CN" altLang="en-US" sz="1400">
                <a:ea typeface="+mn-lt"/>
                <a:cs typeface="+mn-lt"/>
              </a:rPr>
              <a:t> 使得机头始终指向运动方向</a:t>
            </a:r>
            <a:endParaRPr lang="en-US" sz="1400">
              <a:ea typeface="+mn-lt"/>
              <a:cs typeface="+mn-lt"/>
            </a:endParaRPr>
          </a:p>
          <a:p>
            <a:r>
              <a:rPr lang="en-US" altLang="zh-CN" sz="1400" err="1"/>
              <a:t>MaxDegreeOfFreedom</a:t>
            </a:r>
            <a:r>
              <a:rPr lang="en-US" altLang="zh-CN" sz="1400"/>
              <a:t>: </a:t>
            </a:r>
            <a:r>
              <a:rPr lang="en-US" altLang="zh-CN" sz="1400" err="1"/>
              <a:t>自由角度模式。无人机不会调整机头方向</a:t>
            </a:r>
            <a:r>
              <a:rPr lang="en-US" altLang="zh-CN" sz="1400"/>
              <a:t>, </a:t>
            </a:r>
            <a:r>
              <a:rPr lang="en-US" altLang="zh-CN" sz="1400" err="1"/>
              <a:t>会像螃蟹一样运动</a:t>
            </a:r>
            <a:r>
              <a:rPr lang="en-US" altLang="zh-CN" sz="1400"/>
              <a:t>。</a:t>
            </a:r>
            <a:endParaRPr lang="zh-CN" altLang="zh-CN" sz="1400"/>
          </a:p>
        </p:txBody>
      </p:sp>
      <p:sp>
        <p:nvSpPr>
          <p:cNvPr id="45" name="文本框 33">
            <a:extLst>
              <a:ext uri="{FF2B5EF4-FFF2-40B4-BE49-F238E27FC236}">
                <a16:creationId xmlns:a16="http://schemas.microsoft.com/office/drawing/2014/main" id="{693F26C8-91C0-CDFC-BBC5-03A6467A98F2}"/>
              </a:ext>
            </a:extLst>
          </p:cNvPr>
          <p:cNvSpPr txBox="1"/>
          <p:nvPr/>
        </p:nvSpPr>
        <p:spPr>
          <a:xfrm>
            <a:off x="822836" y="3893031"/>
            <a:ext cx="8176205" cy="52322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altLang="zh-CN" sz="1400" err="1"/>
              <a:t>Is_rate</a:t>
            </a:r>
            <a:r>
              <a:rPr lang="en-US" altLang="zh-CN" sz="1400"/>
              <a:t>=False, </a:t>
            </a:r>
            <a:r>
              <a:rPr lang="en-US" altLang="zh-CN" sz="1400" err="1"/>
              <a:t>角度航向模式</a:t>
            </a:r>
            <a:r>
              <a:rPr lang="en-US" altLang="zh-CN" sz="1400"/>
              <a:t>, </a:t>
            </a:r>
            <a:r>
              <a:rPr lang="en-US" altLang="zh-CN" sz="1400" err="1"/>
              <a:t>无人机会始终面向指定角度。</a:t>
            </a:r>
            <a:r>
              <a:rPr lang="en-US" sz="1400" err="1">
                <a:latin typeface="Microsoft YaHei"/>
                <a:ea typeface="Microsoft YaHei"/>
              </a:rPr>
              <a:t>Yaw_or_rate</a:t>
            </a:r>
            <a:r>
              <a:rPr lang="ja-JP" altLang="en-US" sz="1400">
                <a:latin typeface="Microsoft YaHei"/>
                <a:ea typeface="Microsoft YaHei"/>
              </a:rPr>
              <a:t>表示角</a:t>
            </a:r>
            <a:r>
              <a:rPr lang="zh-CN" altLang="en-US" sz="1400">
                <a:latin typeface="Microsoft YaHei"/>
                <a:ea typeface="Microsoft YaHei"/>
              </a:rPr>
              <a:t>度大小</a:t>
            </a:r>
            <a:endParaRPr lang="en-US" altLang="zh-CN" sz="1400"/>
          </a:p>
          <a:p>
            <a:r>
              <a:rPr lang="en-US" sz="1400" err="1">
                <a:ea typeface="+mn-lt"/>
                <a:cs typeface="+mn-lt"/>
              </a:rPr>
              <a:t>Is_rate</a:t>
            </a:r>
            <a:r>
              <a:rPr lang="en-US" sz="1400">
                <a:ea typeface="+mn-lt"/>
                <a:cs typeface="+mn-lt"/>
              </a:rPr>
              <a:t>=True,  </a:t>
            </a:r>
            <a:r>
              <a:rPr lang="ja-JP" altLang="en-US" sz="1400">
                <a:ea typeface="+mn-lt"/>
                <a:cs typeface="+mn-lt"/>
              </a:rPr>
              <a:t>角速度航向模式</a:t>
            </a:r>
            <a:r>
              <a:rPr lang="en-US" sz="1400">
                <a:ea typeface="+mn-lt"/>
                <a:cs typeface="+mn-lt"/>
              </a:rPr>
              <a:t>, </a:t>
            </a:r>
            <a:r>
              <a:rPr lang="ja-JP" altLang="en-US" sz="1400">
                <a:ea typeface="+mn-lt"/>
                <a:cs typeface="+mn-lt"/>
              </a:rPr>
              <a:t>无人机会沿着自身中心轴自旋转。</a:t>
            </a:r>
            <a:r>
              <a:rPr lang="en-US" altLang="zh-CN" sz="1400" err="1">
                <a:ea typeface="+mn-lt"/>
                <a:cs typeface="+mn-lt"/>
              </a:rPr>
              <a:t>Yaw_or_rate表示自旋转</a:t>
            </a:r>
            <a:r>
              <a:rPr lang="zh-CN" altLang="en-US" sz="1400">
                <a:ea typeface="+mn-lt"/>
                <a:cs typeface="+mn-lt"/>
              </a:rPr>
              <a:t>角速度大小</a:t>
            </a:r>
            <a:endParaRPr lang="en-US" sz="1400"/>
          </a:p>
        </p:txBody>
      </p:sp>
      <p:sp>
        <p:nvSpPr>
          <p:cNvPr id="47" name="文本框 33">
            <a:extLst>
              <a:ext uri="{FF2B5EF4-FFF2-40B4-BE49-F238E27FC236}">
                <a16:creationId xmlns:a16="http://schemas.microsoft.com/office/drawing/2014/main" id="{6DDD7903-003D-06DD-B7E2-01E3EF62C8F1}"/>
              </a:ext>
            </a:extLst>
          </p:cNvPr>
          <p:cNvSpPr txBox="1"/>
          <p:nvPr/>
        </p:nvSpPr>
        <p:spPr>
          <a:xfrm>
            <a:off x="555878" y="2578862"/>
            <a:ext cx="1187988" cy="30777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altLang="zh-CN" sz="1400" err="1"/>
              <a:t>驱动方式</a:t>
            </a:r>
          </a:p>
        </p:txBody>
      </p:sp>
      <p:sp>
        <p:nvSpPr>
          <p:cNvPr id="49" name="文本框 33">
            <a:extLst>
              <a:ext uri="{FF2B5EF4-FFF2-40B4-BE49-F238E27FC236}">
                <a16:creationId xmlns:a16="http://schemas.microsoft.com/office/drawing/2014/main" id="{13D6CC47-FA58-F04C-C602-A8CF3F8C5284}"/>
              </a:ext>
            </a:extLst>
          </p:cNvPr>
          <p:cNvSpPr txBox="1"/>
          <p:nvPr/>
        </p:nvSpPr>
        <p:spPr>
          <a:xfrm>
            <a:off x="555878" y="3581683"/>
            <a:ext cx="1187988" cy="30777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altLang="zh-CN" sz="1400" err="1"/>
              <a:t>航向模式</a:t>
            </a:r>
          </a:p>
        </p:txBody>
      </p:sp>
    </p:spTree>
    <p:extLst>
      <p:ext uri="{BB962C8B-B14F-4D97-AF65-F5344CB8AC3E}">
        <p14:creationId xmlns:p14="http://schemas.microsoft.com/office/powerpoint/2010/main" val="3764932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6">
            <a:extLst>
              <a:ext uri="{FF2B5EF4-FFF2-40B4-BE49-F238E27FC236}">
                <a16:creationId xmlns:a16="http://schemas.microsoft.com/office/drawing/2014/main" id="{C02939A0-D625-03C0-E14F-FEDEB0EBFF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9628850"/>
              </p:ext>
            </p:extLst>
          </p:nvPr>
        </p:nvGraphicFramePr>
        <p:xfrm>
          <a:off x="-10783" y="1434141"/>
          <a:ext cx="9154223" cy="3588811"/>
        </p:xfrm>
        <a:graphic>
          <a:graphicData uri="http://schemas.openxmlformats.org/drawingml/2006/table">
            <a:tbl>
              <a:tblPr bandRow="1">
                <a:tableStyleId>{8A107856-5554-42FB-B03E-39F5DBC370BA}</a:tableStyleId>
              </a:tblPr>
              <a:tblGrid>
                <a:gridCol w="1571625">
                  <a:extLst>
                    <a:ext uri="{9D8B030D-6E8A-4147-A177-3AD203B41FA5}">
                      <a16:colId xmlns:a16="http://schemas.microsoft.com/office/drawing/2014/main" val="754900951"/>
                    </a:ext>
                  </a:extLst>
                </a:gridCol>
                <a:gridCol w="1776618">
                  <a:extLst>
                    <a:ext uri="{9D8B030D-6E8A-4147-A177-3AD203B41FA5}">
                      <a16:colId xmlns:a16="http://schemas.microsoft.com/office/drawing/2014/main" val="2326741292"/>
                    </a:ext>
                  </a:extLst>
                </a:gridCol>
                <a:gridCol w="2043732">
                  <a:extLst>
                    <a:ext uri="{9D8B030D-6E8A-4147-A177-3AD203B41FA5}">
                      <a16:colId xmlns:a16="http://schemas.microsoft.com/office/drawing/2014/main" val="3474652405"/>
                    </a:ext>
                  </a:extLst>
                </a:gridCol>
                <a:gridCol w="1931402">
                  <a:extLst>
                    <a:ext uri="{9D8B030D-6E8A-4147-A177-3AD203B41FA5}">
                      <a16:colId xmlns:a16="http://schemas.microsoft.com/office/drawing/2014/main" val="169614608"/>
                    </a:ext>
                  </a:extLst>
                </a:gridCol>
                <a:gridCol w="1830846">
                  <a:extLst>
                    <a:ext uri="{9D8B030D-6E8A-4147-A177-3AD203B41FA5}">
                      <a16:colId xmlns:a16="http://schemas.microsoft.com/office/drawing/2014/main" val="826171585"/>
                    </a:ext>
                  </a:extLst>
                </a:gridCol>
              </a:tblGrid>
              <a:tr h="492581">
                <a:tc>
                  <a:txBody>
                    <a:bodyPr/>
                    <a:lstStyle/>
                    <a:p>
                      <a:r>
                        <a:rPr lang="ja-JP" altLang="en-US" sz="1400"/>
                        <a:t>DriveType\Ya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u="none" strike="noStrike" noProof="0" err="1"/>
                        <a:t>YawMode</a:t>
                      </a:r>
                      <a:r>
                        <a:rPr lang="en-US" sz="1400" u="none" strike="noStrike" noProof="0"/>
                        <a:t>(False, 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400" u="none" strike="noStrike" noProof="0" err="1"/>
                        <a:t>YawMode</a:t>
                      </a:r>
                      <a:r>
                        <a:rPr lang="en-US" sz="1400" u="none" strike="noStrike" noProof="0"/>
                        <a:t>(False, 90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400" u="none" strike="noStrike" noProof="0" err="1"/>
                        <a:t>YawMode</a:t>
                      </a:r>
                      <a:r>
                        <a:rPr lang="en-US" sz="1400" u="none" strike="noStrike" noProof="0"/>
                        <a:t>(True, 0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400" u="none" strike="noStrike" noProof="0" err="1"/>
                        <a:t>YawMode</a:t>
                      </a:r>
                      <a:r>
                        <a:rPr lang="en-US" sz="1400" u="none" strike="noStrike" noProof="0"/>
                        <a:t>(True, 90)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5968562"/>
                  </a:ext>
                </a:extLst>
              </a:tr>
              <a:tr h="1290096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400" u="none" strike="noStrike" noProof="0" err="1"/>
                        <a:t>ForwardOnly</a:t>
                      </a:r>
                      <a:endParaRPr lang="en-US" err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5931335"/>
                  </a:ext>
                </a:extLst>
              </a:tr>
              <a:tr h="1806134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400" u="none" strike="noStrike" noProof="0" err="1"/>
                        <a:t>MaxDegreeOfFreedom</a:t>
                      </a:r>
                      <a:endParaRPr lang="en-US" err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001729"/>
                  </a:ext>
                </a:extLst>
              </a:tr>
            </a:tbl>
          </a:graphicData>
        </a:graphic>
      </p:graphicFrame>
      <p:sp>
        <p:nvSpPr>
          <p:cNvPr id="29" name="矩形 28"/>
          <p:cNvSpPr/>
          <p:nvPr/>
        </p:nvSpPr>
        <p:spPr>
          <a:xfrm>
            <a:off x="539551" y="392344"/>
            <a:ext cx="4384661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2 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 API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12B6B3-C7C3-4AC2-5DAF-BD8A68A1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364" y="952368"/>
            <a:ext cx="18982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Calibri"/>
                <a:ea typeface="宋体"/>
                <a:cs typeface="Calibri"/>
              </a:rPr>
              <a:t>4 航向模式</a:t>
            </a:r>
            <a:endParaRPr lang="zh-CN" altLang="en-US" sz="2000" b="1">
              <a:cs typeface="Calibri"/>
            </a:endParaRPr>
          </a:p>
        </p:txBody>
      </p:sp>
      <p:sp>
        <p:nvSpPr>
          <p:cNvPr id="14" name="椭圆 5">
            <a:extLst>
              <a:ext uri="{FF2B5EF4-FFF2-40B4-BE49-F238E27FC236}">
                <a16:creationId xmlns:a16="http://schemas.microsoft.com/office/drawing/2014/main" id="{ACF9F833-437A-5621-518D-EBE640982BF3}"/>
              </a:ext>
            </a:extLst>
          </p:cNvPr>
          <p:cNvSpPr/>
          <p:nvPr/>
        </p:nvSpPr>
        <p:spPr>
          <a:xfrm>
            <a:off x="6283864" y="2508550"/>
            <a:ext cx="123825" cy="119063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">
            <a:extLst>
              <a:ext uri="{FF2B5EF4-FFF2-40B4-BE49-F238E27FC236}">
                <a16:creationId xmlns:a16="http://schemas.microsoft.com/office/drawing/2014/main" id="{FB0BD47B-29AB-8F8D-77B4-84488A614383}"/>
              </a:ext>
            </a:extLst>
          </p:cNvPr>
          <p:cNvSpPr/>
          <p:nvPr/>
        </p:nvSpPr>
        <p:spPr>
          <a:xfrm>
            <a:off x="8183988" y="2477125"/>
            <a:ext cx="123825" cy="119063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id="{5AE4BF67-5362-A2C1-B70C-099BB55AFD99}"/>
              </a:ext>
            </a:extLst>
          </p:cNvPr>
          <p:cNvGrpSpPr/>
          <p:nvPr/>
        </p:nvGrpSpPr>
        <p:grpSpPr>
          <a:xfrm>
            <a:off x="1691446" y="2717685"/>
            <a:ext cx="449762" cy="539782"/>
            <a:chOff x="537963" y="4350404"/>
            <a:chExt cx="449762" cy="539782"/>
          </a:xfrm>
        </p:grpSpPr>
        <p:cxnSp>
          <p:nvCxnSpPr>
            <p:cNvPr id="10" name="直接箭头连接符 3">
              <a:extLst>
                <a:ext uri="{FF2B5EF4-FFF2-40B4-BE49-F238E27FC236}">
                  <a16:creationId xmlns:a16="http://schemas.microsoft.com/office/drawing/2014/main" id="{EFF6FC98-B7EC-4296-44D1-175D70D13699}"/>
                </a:ext>
              </a:extLst>
            </p:cNvPr>
            <p:cNvCxnSpPr/>
            <p:nvPr/>
          </p:nvCxnSpPr>
          <p:spPr>
            <a:xfrm flipV="1">
              <a:off x="705537" y="4659526"/>
              <a:ext cx="282188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6">
              <a:extLst>
                <a:ext uri="{FF2B5EF4-FFF2-40B4-BE49-F238E27FC236}">
                  <a16:creationId xmlns:a16="http://schemas.microsoft.com/office/drawing/2014/main" id="{4A07440C-3EB3-8FF9-CB7A-5965D4D4B74F}"/>
                </a:ext>
              </a:extLst>
            </p:cNvPr>
            <p:cNvCxnSpPr/>
            <p:nvPr/>
          </p:nvCxnSpPr>
          <p:spPr>
            <a:xfrm flipH="1" flipV="1">
              <a:off x="687679" y="4350404"/>
              <a:ext cx="8929" cy="31805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对象 8">
              <a:extLst>
                <a:ext uri="{FF2B5EF4-FFF2-40B4-BE49-F238E27FC236}">
                  <a16:creationId xmlns:a16="http://schemas.microsoft.com/office/drawing/2014/main" id="{047E9022-88AA-20D9-60D1-54DCED68A6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9792488"/>
                </p:ext>
              </p:extLst>
            </p:nvPr>
          </p:nvGraphicFramePr>
          <p:xfrm>
            <a:off x="537965" y="4381033"/>
            <a:ext cx="1397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7" name="Equation" r:id="rId4" imgW="139680" imgH="152280" progId="Equation.DSMT4">
                    <p:embed/>
                  </p:oleObj>
                </mc:Choice>
                <mc:Fallback>
                  <p:oleObj name="Equation" r:id="rId4" imgW="139680" imgH="152280" progId="Equation.DSMT4">
                    <p:embed/>
                    <p:pic>
                      <p:nvPicPr>
                        <p:cNvPr id="16" name="对象 8">
                          <a:extLst>
                            <a:ext uri="{FF2B5EF4-FFF2-40B4-BE49-F238E27FC236}">
                              <a16:creationId xmlns:a16="http://schemas.microsoft.com/office/drawing/2014/main" id="{047E9022-88AA-20D9-60D1-54DCED68A6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965" y="4381033"/>
                          <a:ext cx="1397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2">
              <a:extLst>
                <a:ext uri="{FF2B5EF4-FFF2-40B4-BE49-F238E27FC236}">
                  <a16:creationId xmlns:a16="http://schemas.microsoft.com/office/drawing/2014/main" id="{5F5B7634-BAAD-5433-6830-743ED41E62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445559"/>
                </p:ext>
              </p:extLst>
            </p:nvPr>
          </p:nvGraphicFramePr>
          <p:xfrm>
            <a:off x="801982" y="4699686"/>
            <a:ext cx="1524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8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18" name="对象 12">
                          <a:extLst>
                            <a:ext uri="{FF2B5EF4-FFF2-40B4-BE49-F238E27FC236}">
                              <a16:creationId xmlns:a16="http://schemas.microsoft.com/office/drawing/2014/main" id="{5F5B7634-BAAD-5433-6830-743ED41E62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1982" y="4699686"/>
                          <a:ext cx="1524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3">
              <a:extLst>
                <a:ext uri="{FF2B5EF4-FFF2-40B4-BE49-F238E27FC236}">
                  <a16:creationId xmlns:a16="http://schemas.microsoft.com/office/drawing/2014/main" id="{84BFD81C-E83D-8E20-94C4-2BA18ACA2E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254293"/>
                </p:ext>
              </p:extLst>
            </p:nvPr>
          </p:nvGraphicFramePr>
          <p:xfrm>
            <a:off x="537963" y="4659524"/>
            <a:ext cx="177801" cy="185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9" name="Equation" r:id="rId8" imgW="177480" imgH="203040" progId="Equation.DSMT4">
                    <p:embed/>
                  </p:oleObj>
                </mc:Choice>
                <mc:Fallback>
                  <p:oleObj name="Equation" r:id="rId8" imgW="177480" imgH="203040" progId="Equation.DSMT4">
                    <p:embed/>
                    <p:pic>
                      <p:nvPicPr>
                        <p:cNvPr id="20" name="对象 13">
                          <a:extLst>
                            <a:ext uri="{FF2B5EF4-FFF2-40B4-BE49-F238E27FC236}">
                              <a16:creationId xmlns:a16="http://schemas.microsoft.com/office/drawing/2014/main" id="{84BFD81C-E83D-8E20-94C4-2BA18ACA2E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7963" y="4659524"/>
                          <a:ext cx="177801" cy="185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A2E11C0-2752-009A-D008-CF28C6DE48F3}"/>
              </a:ext>
            </a:extLst>
          </p:cNvPr>
          <p:cNvGrpSpPr/>
          <p:nvPr/>
        </p:nvGrpSpPr>
        <p:grpSpPr>
          <a:xfrm>
            <a:off x="7545268" y="3486775"/>
            <a:ext cx="1405501" cy="1152941"/>
            <a:chOff x="2324602" y="5015267"/>
            <a:chExt cx="1994859" cy="1304746"/>
          </a:xfrm>
        </p:grpSpPr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676D9544-516A-AFBF-3757-17E1920BB7DF}"/>
                </a:ext>
              </a:extLst>
            </p:cNvPr>
            <p:cNvGrpSpPr/>
            <p:nvPr/>
          </p:nvGrpSpPr>
          <p:grpSpPr>
            <a:xfrm>
              <a:off x="2456550" y="5123349"/>
              <a:ext cx="1783408" cy="1047183"/>
              <a:chOff x="795965" y="1532604"/>
              <a:chExt cx="1783408" cy="1047183"/>
            </a:xfrm>
          </p:grpSpPr>
          <p:sp>
            <p:nvSpPr>
              <p:cNvPr id="74" name="矩形 1">
                <a:extLst>
                  <a:ext uri="{FF2B5EF4-FFF2-40B4-BE49-F238E27FC236}">
                    <a16:creationId xmlns:a16="http://schemas.microsoft.com/office/drawing/2014/main" id="{EAA5526A-7506-8D68-2812-D448097D0A88}"/>
                  </a:ext>
                </a:extLst>
              </p:cNvPr>
              <p:cNvSpPr/>
              <p:nvPr/>
            </p:nvSpPr>
            <p:spPr>
              <a:xfrm>
                <a:off x="806748" y="1535221"/>
                <a:ext cx="1772625" cy="1036713"/>
              </a:xfrm>
              <a:prstGeom prst="rect">
                <a:avLst/>
              </a:prstGeom>
              <a:noFill/>
              <a:ln w="19050"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4" name="直接箭头连接符 26">
                <a:extLst>
                  <a:ext uri="{FF2B5EF4-FFF2-40B4-BE49-F238E27FC236}">
                    <a16:creationId xmlns:a16="http://schemas.microsoft.com/office/drawing/2014/main" id="{A067E278-8091-FD98-3CDA-A98E9054CBD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95965" y="1664548"/>
                <a:ext cx="10783" cy="247458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箭头连接符 27">
                <a:extLst>
                  <a:ext uri="{FF2B5EF4-FFF2-40B4-BE49-F238E27FC236}">
                    <a16:creationId xmlns:a16="http://schemas.microsoft.com/office/drawing/2014/main" id="{9335FBF7-0C53-58B7-A38A-6D7DF240F5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12226" y="1532604"/>
                <a:ext cx="359307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29">
                <a:extLst>
                  <a:ext uri="{FF2B5EF4-FFF2-40B4-BE49-F238E27FC236}">
                    <a16:creationId xmlns:a16="http://schemas.microsoft.com/office/drawing/2014/main" id="{EC2464A2-D74E-B7F7-8C7E-2F636C90267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568860" y="2118059"/>
                <a:ext cx="6598" cy="34792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31">
                <a:extLst>
                  <a:ext uri="{FF2B5EF4-FFF2-40B4-BE49-F238E27FC236}">
                    <a16:creationId xmlns:a16="http://schemas.microsoft.com/office/drawing/2014/main" id="{36A10AAA-579B-EF67-3E7E-F40343D2884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67615" y="2579787"/>
                <a:ext cx="324889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Arrow: Curved Left 4">
              <a:extLst>
                <a:ext uri="{FF2B5EF4-FFF2-40B4-BE49-F238E27FC236}">
                  <a16:creationId xmlns:a16="http://schemas.microsoft.com/office/drawing/2014/main" id="{287602FC-3113-9D39-26D2-E769D060B901}"/>
                </a:ext>
              </a:extLst>
            </p:cNvPr>
            <p:cNvSpPr/>
            <p:nvPr/>
          </p:nvSpPr>
          <p:spPr>
            <a:xfrm>
              <a:off x="3289683" y="5015267"/>
              <a:ext cx="248009" cy="301925"/>
            </a:xfrm>
            <a:prstGeom prst="curved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2" name="Arrow: Curved Left 91">
              <a:extLst>
                <a:ext uri="{FF2B5EF4-FFF2-40B4-BE49-F238E27FC236}">
                  <a16:creationId xmlns:a16="http://schemas.microsoft.com/office/drawing/2014/main" id="{6A676DD1-4366-3958-A6E9-78AA73E6BB17}"/>
                </a:ext>
              </a:extLst>
            </p:cNvPr>
            <p:cNvSpPr/>
            <p:nvPr/>
          </p:nvSpPr>
          <p:spPr>
            <a:xfrm rot="16200000">
              <a:off x="2351560" y="5478937"/>
              <a:ext cx="248009" cy="301925"/>
            </a:xfrm>
            <a:prstGeom prst="curved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3" name="Arrow: Curved Left 92">
              <a:extLst>
                <a:ext uri="{FF2B5EF4-FFF2-40B4-BE49-F238E27FC236}">
                  <a16:creationId xmlns:a16="http://schemas.microsoft.com/office/drawing/2014/main" id="{9A6199B9-3EE3-1A29-FDC5-1A878ED7B7BC}"/>
                </a:ext>
              </a:extLst>
            </p:cNvPr>
            <p:cNvSpPr/>
            <p:nvPr/>
          </p:nvSpPr>
          <p:spPr>
            <a:xfrm rot="300000">
              <a:off x="3289682" y="6018088"/>
              <a:ext cx="248009" cy="301925"/>
            </a:xfrm>
            <a:prstGeom prst="curved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4" name="Arrow: Curved Left 93">
              <a:extLst>
                <a:ext uri="{FF2B5EF4-FFF2-40B4-BE49-F238E27FC236}">
                  <a16:creationId xmlns:a16="http://schemas.microsoft.com/office/drawing/2014/main" id="{2CC50EEE-3EB7-A6B0-34A4-174E3DE0BB58}"/>
                </a:ext>
              </a:extLst>
            </p:cNvPr>
            <p:cNvSpPr/>
            <p:nvPr/>
          </p:nvSpPr>
          <p:spPr>
            <a:xfrm rot="5400000">
              <a:off x="4044494" y="5532852"/>
              <a:ext cx="248009" cy="301925"/>
            </a:xfrm>
            <a:prstGeom prst="curved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61135EC-3D4F-B2F5-663D-1F09347707C7}"/>
              </a:ext>
            </a:extLst>
          </p:cNvPr>
          <p:cNvGrpSpPr/>
          <p:nvPr/>
        </p:nvGrpSpPr>
        <p:grpSpPr>
          <a:xfrm>
            <a:off x="1812311" y="3496958"/>
            <a:ext cx="1325236" cy="1125931"/>
            <a:chOff x="9719677" y="2852491"/>
            <a:chExt cx="1325236" cy="1125931"/>
          </a:xfrm>
        </p:grpSpPr>
        <p:sp>
          <p:nvSpPr>
            <p:cNvPr id="190" name="矩形 1">
              <a:extLst>
                <a:ext uri="{FF2B5EF4-FFF2-40B4-BE49-F238E27FC236}">
                  <a16:creationId xmlns:a16="http://schemas.microsoft.com/office/drawing/2014/main" id="{7567A85B-EE49-4BED-2F9C-4C3DE4398039}"/>
                </a:ext>
              </a:extLst>
            </p:cNvPr>
            <p:cNvSpPr/>
            <p:nvPr/>
          </p:nvSpPr>
          <p:spPr>
            <a:xfrm>
              <a:off x="9766255" y="2981660"/>
              <a:ext cx="1245774" cy="938488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1" name="五边形 19">
              <a:extLst>
                <a:ext uri="{FF2B5EF4-FFF2-40B4-BE49-F238E27FC236}">
                  <a16:creationId xmlns:a16="http://schemas.microsoft.com/office/drawing/2014/main" id="{A9A23B36-4781-90AD-7381-85EE519F2CDE}"/>
                </a:ext>
              </a:extLst>
            </p:cNvPr>
            <p:cNvSpPr/>
            <p:nvPr/>
          </p:nvSpPr>
          <p:spPr>
            <a:xfrm rot="16200000">
              <a:off x="10216701" y="3819936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2" name="直接箭头连接符 26">
              <a:extLst>
                <a:ext uri="{FF2B5EF4-FFF2-40B4-BE49-F238E27FC236}">
                  <a16:creationId xmlns:a16="http://schemas.microsoft.com/office/drawing/2014/main" id="{75509492-5798-16FB-D2CB-516E2D6813A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55473" y="3110986"/>
              <a:ext cx="10783" cy="24745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箭头连接符 27">
              <a:extLst>
                <a:ext uri="{FF2B5EF4-FFF2-40B4-BE49-F238E27FC236}">
                  <a16:creationId xmlns:a16="http://schemas.microsoft.com/office/drawing/2014/main" id="{C38A74AB-489B-63BA-FED0-34D4EB24E357}"/>
                </a:ext>
              </a:extLst>
            </p:cNvPr>
            <p:cNvCxnSpPr>
              <a:cxnSpLocks/>
            </p:cNvCxnSpPr>
            <p:nvPr/>
          </p:nvCxnSpPr>
          <p:spPr>
            <a:xfrm>
              <a:off x="10403426" y="2970113"/>
              <a:ext cx="359307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箭头连接符 29">
              <a:extLst>
                <a:ext uri="{FF2B5EF4-FFF2-40B4-BE49-F238E27FC236}">
                  <a16:creationId xmlns:a16="http://schemas.microsoft.com/office/drawing/2014/main" id="{441F6969-FF5A-AA8F-BE05-2AD70AFF1F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001515" y="3564498"/>
              <a:ext cx="6598" cy="34792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箭头连接符 31">
              <a:extLst>
                <a:ext uri="{FF2B5EF4-FFF2-40B4-BE49-F238E27FC236}">
                  <a16:creationId xmlns:a16="http://schemas.microsoft.com/office/drawing/2014/main" id="{9FF83AB7-A9F4-B3E1-C847-46DE7C8D1DB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961006" y="3901211"/>
              <a:ext cx="324889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五边形 19">
              <a:extLst>
                <a:ext uri="{FF2B5EF4-FFF2-40B4-BE49-F238E27FC236}">
                  <a16:creationId xmlns:a16="http://schemas.microsoft.com/office/drawing/2014/main" id="{CAF76237-40A9-261D-4793-70FB7E155A9E}"/>
                </a:ext>
              </a:extLst>
            </p:cNvPr>
            <p:cNvSpPr/>
            <p:nvPr/>
          </p:nvSpPr>
          <p:spPr>
            <a:xfrm rot="16200000">
              <a:off x="9645201" y="3444888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7" name="五边形 19">
              <a:extLst>
                <a:ext uri="{FF2B5EF4-FFF2-40B4-BE49-F238E27FC236}">
                  <a16:creationId xmlns:a16="http://schemas.microsoft.com/office/drawing/2014/main" id="{68F421EF-EFD5-17B2-C58F-46A40E6E72C1}"/>
                </a:ext>
              </a:extLst>
            </p:cNvPr>
            <p:cNvSpPr/>
            <p:nvPr/>
          </p:nvSpPr>
          <p:spPr>
            <a:xfrm rot="16200000">
              <a:off x="10216701" y="2926967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五边形 19">
              <a:extLst>
                <a:ext uri="{FF2B5EF4-FFF2-40B4-BE49-F238E27FC236}">
                  <a16:creationId xmlns:a16="http://schemas.microsoft.com/office/drawing/2014/main" id="{D3364B79-1D83-3CF3-9F57-6A66514A09E5}"/>
                </a:ext>
              </a:extLst>
            </p:cNvPr>
            <p:cNvSpPr/>
            <p:nvPr/>
          </p:nvSpPr>
          <p:spPr>
            <a:xfrm rot="16200000">
              <a:off x="10886428" y="3409170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78924777-62E0-C1B0-2F0E-9B19547A8C8A}"/>
              </a:ext>
            </a:extLst>
          </p:cNvPr>
          <p:cNvGrpSpPr/>
          <p:nvPr/>
        </p:nvGrpSpPr>
        <p:grpSpPr>
          <a:xfrm>
            <a:off x="1812311" y="2025069"/>
            <a:ext cx="1325236" cy="1030555"/>
            <a:chOff x="9692888" y="2775163"/>
            <a:chExt cx="1325236" cy="1030555"/>
          </a:xfrm>
        </p:grpSpPr>
        <p:sp>
          <p:nvSpPr>
            <p:cNvPr id="199" name="矩形 1">
              <a:extLst>
                <a:ext uri="{FF2B5EF4-FFF2-40B4-BE49-F238E27FC236}">
                  <a16:creationId xmlns:a16="http://schemas.microsoft.com/office/drawing/2014/main" id="{94F5746A-9D03-C191-447F-F6BD9CD0C4CC}"/>
                </a:ext>
              </a:extLst>
            </p:cNvPr>
            <p:cNvSpPr/>
            <p:nvPr/>
          </p:nvSpPr>
          <p:spPr>
            <a:xfrm>
              <a:off x="9739466" y="2829856"/>
              <a:ext cx="1245774" cy="938488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五边形 19">
              <a:extLst>
                <a:ext uri="{FF2B5EF4-FFF2-40B4-BE49-F238E27FC236}">
                  <a16:creationId xmlns:a16="http://schemas.microsoft.com/office/drawing/2014/main" id="{B399BF4D-22EA-8D63-A6ED-6417A9B54510}"/>
                </a:ext>
              </a:extLst>
            </p:cNvPr>
            <p:cNvSpPr/>
            <p:nvPr/>
          </p:nvSpPr>
          <p:spPr>
            <a:xfrm rot="10800000">
              <a:off x="10189912" y="3721709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1" name="直接箭头连接符 26">
              <a:extLst>
                <a:ext uri="{FF2B5EF4-FFF2-40B4-BE49-F238E27FC236}">
                  <a16:creationId xmlns:a16="http://schemas.microsoft.com/office/drawing/2014/main" id="{D4C01002-29EC-E1AD-D757-C6BC9E0151E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28684" y="2959182"/>
              <a:ext cx="10783" cy="24745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箭头连接符 27">
              <a:extLst>
                <a:ext uri="{FF2B5EF4-FFF2-40B4-BE49-F238E27FC236}">
                  <a16:creationId xmlns:a16="http://schemas.microsoft.com/office/drawing/2014/main" id="{E7D0FC07-5171-18D4-3ED6-D0D885181A66}"/>
                </a:ext>
              </a:extLst>
            </p:cNvPr>
            <p:cNvCxnSpPr>
              <a:cxnSpLocks/>
            </p:cNvCxnSpPr>
            <p:nvPr/>
          </p:nvCxnSpPr>
          <p:spPr>
            <a:xfrm>
              <a:off x="10376637" y="2809379"/>
              <a:ext cx="359307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箭头连接符 29">
              <a:extLst>
                <a:ext uri="{FF2B5EF4-FFF2-40B4-BE49-F238E27FC236}">
                  <a16:creationId xmlns:a16="http://schemas.microsoft.com/office/drawing/2014/main" id="{8D5A3746-66FC-940A-AE76-64019AEB7F3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974726" y="3412694"/>
              <a:ext cx="6598" cy="34792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箭头连接符 31">
              <a:extLst>
                <a:ext uri="{FF2B5EF4-FFF2-40B4-BE49-F238E27FC236}">
                  <a16:creationId xmlns:a16="http://schemas.microsoft.com/office/drawing/2014/main" id="{133BC010-691D-DFEA-D860-0BA8478314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934217" y="3749407"/>
              <a:ext cx="324889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" name="五边形 19">
              <a:extLst>
                <a:ext uri="{FF2B5EF4-FFF2-40B4-BE49-F238E27FC236}">
                  <a16:creationId xmlns:a16="http://schemas.microsoft.com/office/drawing/2014/main" id="{4343F1E7-BFBC-1036-7A88-A8DB984DBB33}"/>
                </a:ext>
              </a:extLst>
            </p:cNvPr>
            <p:cNvSpPr/>
            <p:nvPr/>
          </p:nvSpPr>
          <p:spPr>
            <a:xfrm rot="16200000">
              <a:off x="9618412" y="3293084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6" name="五边形 19">
              <a:extLst>
                <a:ext uri="{FF2B5EF4-FFF2-40B4-BE49-F238E27FC236}">
                  <a16:creationId xmlns:a16="http://schemas.microsoft.com/office/drawing/2014/main" id="{E965BD0B-0D2A-B0F9-648A-DB365C459A77}"/>
                </a:ext>
              </a:extLst>
            </p:cNvPr>
            <p:cNvSpPr/>
            <p:nvPr/>
          </p:nvSpPr>
          <p:spPr>
            <a:xfrm>
              <a:off x="10189912" y="2775163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五边形 19">
              <a:extLst>
                <a:ext uri="{FF2B5EF4-FFF2-40B4-BE49-F238E27FC236}">
                  <a16:creationId xmlns:a16="http://schemas.microsoft.com/office/drawing/2014/main" id="{052DA5A1-55D1-7E54-7D55-33732343FD33}"/>
                </a:ext>
              </a:extLst>
            </p:cNvPr>
            <p:cNvSpPr/>
            <p:nvPr/>
          </p:nvSpPr>
          <p:spPr>
            <a:xfrm rot="5400000">
              <a:off x="10859639" y="3257366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00AFFFB-D504-D27B-455A-9F3C86A2F1BE}"/>
              </a:ext>
            </a:extLst>
          </p:cNvPr>
          <p:cNvGrpSpPr/>
          <p:nvPr/>
        </p:nvGrpSpPr>
        <p:grpSpPr>
          <a:xfrm>
            <a:off x="3540758" y="1879582"/>
            <a:ext cx="1585341" cy="1377094"/>
            <a:chOff x="9496860" y="3656590"/>
            <a:chExt cx="1585341" cy="1377094"/>
          </a:xfrm>
        </p:grpSpPr>
        <p:sp>
          <p:nvSpPr>
            <p:cNvPr id="43" name="弧形 42">
              <a:extLst>
                <a:ext uri="{FF2B5EF4-FFF2-40B4-BE49-F238E27FC236}">
                  <a16:creationId xmlns:a16="http://schemas.microsoft.com/office/drawing/2014/main" id="{D8E848B2-5837-1F85-6AC8-2C47658C6DAA}"/>
                </a:ext>
              </a:extLst>
            </p:cNvPr>
            <p:cNvSpPr/>
            <p:nvPr/>
          </p:nvSpPr>
          <p:spPr>
            <a:xfrm rot="5400000">
              <a:off x="10126909" y="3547780"/>
              <a:ext cx="350855" cy="568475"/>
            </a:xfrm>
            <a:prstGeom prst="arc">
              <a:avLst/>
            </a:prstGeom>
            <a:ln w="15875">
              <a:solidFill>
                <a:schemeClr val="tx1"/>
              </a:solidFill>
              <a:prstDash val="dashDot"/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1">
              <a:extLst>
                <a:ext uri="{FF2B5EF4-FFF2-40B4-BE49-F238E27FC236}">
                  <a16:creationId xmlns:a16="http://schemas.microsoft.com/office/drawing/2014/main" id="{780103A3-3BCA-1679-2CB0-F69F957D23FC}"/>
                </a:ext>
              </a:extLst>
            </p:cNvPr>
            <p:cNvSpPr/>
            <p:nvPr/>
          </p:nvSpPr>
          <p:spPr>
            <a:xfrm>
              <a:off x="9675212" y="3836730"/>
              <a:ext cx="1236845" cy="930498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直接箭头连接符 26">
              <a:extLst>
                <a:ext uri="{FF2B5EF4-FFF2-40B4-BE49-F238E27FC236}">
                  <a16:creationId xmlns:a16="http://schemas.microsoft.com/office/drawing/2014/main" id="{35077F23-F05E-06D2-67B1-F699132F5C4C}"/>
                </a:ext>
              </a:extLst>
            </p:cNvPr>
            <p:cNvCxnSpPr/>
            <p:nvPr/>
          </p:nvCxnSpPr>
          <p:spPr>
            <a:xfrm flipV="1">
              <a:off x="9670739" y="3896017"/>
              <a:ext cx="0" cy="39842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27">
              <a:extLst>
                <a:ext uri="{FF2B5EF4-FFF2-40B4-BE49-F238E27FC236}">
                  <a16:creationId xmlns:a16="http://schemas.microsoft.com/office/drawing/2014/main" id="{1B3225A8-99B0-5CCB-ACA5-2D575078CE7D}"/>
                </a:ext>
              </a:extLst>
            </p:cNvPr>
            <p:cNvCxnSpPr/>
            <p:nvPr/>
          </p:nvCxnSpPr>
          <p:spPr>
            <a:xfrm>
              <a:off x="10302072" y="3834113"/>
              <a:ext cx="359307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29">
              <a:extLst>
                <a:ext uri="{FF2B5EF4-FFF2-40B4-BE49-F238E27FC236}">
                  <a16:creationId xmlns:a16="http://schemas.microsoft.com/office/drawing/2014/main" id="{ABDB820C-AE51-87DB-002C-B8AC14448063}"/>
                </a:ext>
              </a:extLst>
            </p:cNvPr>
            <p:cNvCxnSpPr/>
            <p:nvPr/>
          </p:nvCxnSpPr>
          <p:spPr>
            <a:xfrm flipH="1">
              <a:off x="10903395" y="4341041"/>
              <a:ext cx="6598" cy="285412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31">
              <a:extLst>
                <a:ext uri="{FF2B5EF4-FFF2-40B4-BE49-F238E27FC236}">
                  <a16:creationId xmlns:a16="http://schemas.microsoft.com/office/drawing/2014/main" id="{5DDF3782-D287-CC17-0160-AFAAEF10DE18}"/>
                </a:ext>
              </a:extLst>
            </p:cNvPr>
            <p:cNvCxnSpPr/>
            <p:nvPr/>
          </p:nvCxnSpPr>
          <p:spPr>
            <a:xfrm flipH="1">
              <a:off x="9925628" y="4766458"/>
              <a:ext cx="324889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弧形 42">
              <a:extLst>
                <a:ext uri="{FF2B5EF4-FFF2-40B4-BE49-F238E27FC236}">
                  <a16:creationId xmlns:a16="http://schemas.microsoft.com/office/drawing/2014/main" id="{D5941A6B-3BC0-6B1B-C791-BB661529C6FE}"/>
                </a:ext>
              </a:extLst>
            </p:cNvPr>
            <p:cNvSpPr/>
            <p:nvPr/>
          </p:nvSpPr>
          <p:spPr>
            <a:xfrm>
              <a:off x="9496860" y="4068313"/>
              <a:ext cx="315138" cy="363092"/>
            </a:xfrm>
            <a:prstGeom prst="arc">
              <a:avLst/>
            </a:prstGeom>
            <a:ln w="15875">
              <a:solidFill>
                <a:schemeClr val="tx1"/>
              </a:solidFill>
              <a:prstDash val="dashDot"/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4" name="对象 44">
              <a:extLst>
                <a:ext uri="{FF2B5EF4-FFF2-40B4-BE49-F238E27FC236}">
                  <a16:creationId xmlns:a16="http://schemas.microsoft.com/office/drawing/2014/main" id="{CB0A3011-8465-4C13-58FB-465A0D8A1E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875533"/>
                </p:ext>
              </p:extLst>
            </p:nvPr>
          </p:nvGraphicFramePr>
          <p:xfrm>
            <a:off x="9723377" y="3992557"/>
            <a:ext cx="228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90" name="Equation" r:id="rId10" imgW="228600" imgH="203040" progId="Equation.DSMT4">
                    <p:embed/>
                  </p:oleObj>
                </mc:Choice>
                <mc:Fallback>
                  <p:oleObj name="Equation" r:id="rId10" imgW="228600" imgH="203040" progId="Equation.DSMT4">
                    <p:embed/>
                    <p:pic>
                      <p:nvPicPr>
                        <p:cNvPr id="54" name="对象 44">
                          <a:extLst>
                            <a:ext uri="{FF2B5EF4-FFF2-40B4-BE49-F238E27FC236}">
                              <a16:creationId xmlns:a16="http://schemas.microsoft.com/office/drawing/2014/main" id="{CB0A3011-8465-4C13-58FB-465A0D8A1E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23377" y="3992557"/>
                          <a:ext cx="228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A0717FE9-C700-C8FB-C00D-940260CF73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518290"/>
                </p:ext>
              </p:extLst>
            </p:nvPr>
          </p:nvGraphicFramePr>
          <p:xfrm>
            <a:off x="10367159" y="3870238"/>
            <a:ext cx="228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91" name="Equation" r:id="rId12" imgW="228600" imgH="203040" progId="Equation.DSMT4">
                    <p:embed/>
                  </p:oleObj>
                </mc:Choice>
                <mc:Fallback>
                  <p:oleObj name="Equation" r:id="rId12" imgW="228600" imgH="203040" progId="Equation.DSMT4">
                    <p:embed/>
                    <p:pic>
                      <p:nvPicPr>
                        <p:cNvPr id="54" name="对象 44">
                          <a:extLst>
                            <a:ext uri="{FF2B5EF4-FFF2-40B4-BE49-F238E27FC236}">
                              <a16:creationId xmlns:a16="http://schemas.microsoft.com/office/drawing/2014/main" id="{CB0A3011-8465-4C13-58FB-465A0D8A1E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367159" y="3870238"/>
                          <a:ext cx="228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4">
              <a:extLst>
                <a:ext uri="{FF2B5EF4-FFF2-40B4-BE49-F238E27FC236}">
                  <a16:creationId xmlns:a16="http://schemas.microsoft.com/office/drawing/2014/main" id="{73FCD975-516C-7CE0-93DB-B16B63ED74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573528"/>
                </p:ext>
              </p:extLst>
            </p:nvPr>
          </p:nvGraphicFramePr>
          <p:xfrm>
            <a:off x="9942241" y="4522778"/>
            <a:ext cx="228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92" name="Equation" r:id="rId13" imgW="228600" imgH="203040" progId="Equation.DSMT4">
                    <p:embed/>
                  </p:oleObj>
                </mc:Choice>
                <mc:Fallback>
                  <p:oleObj name="Equation" r:id="rId13" imgW="228600" imgH="20304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A0717FE9-C700-C8FB-C00D-940260CF73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942241" y="4522778"/>
                          <a:ext cx="228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弧形 42">
              <a:extLst>
                <a:ext uri="{FF2B5EF4-FFF2-40B4-BE49-F238E27FC236}">
                  <a16:creationId xmlns:a16="http://schemas.microsoft.com/office/drawing/2014/main" id="{20C986B0-21BB-006F-FCC0-BB0262C62BF9}"/>
                </a:ext>
              </a:extLst>
            </p:cNvPr>
            <p:cNvSpPr/>
            <p:nvPr/>
          </p:nvSpPr>
          <p:spPr>
            <a:xfrm rot="10800000">
              <a:off x="10749206" y="3953743"/>
              <a:ext cx="332995" cy="639912"/>
            </a:xfrm>
            <a:prstGeom prst="arc">
              <a:avLst/>
            </a:prstGeom>
            <a:ln w="15875">
              <a:solidFill>
                <a:schemeClr val="tx1"/>
              </a:solidFill>
              <a:prstDash val="dashDot"/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1" name="对象 44">
              <a:extLst>
                <a:ext uri="{FF2B5EF4-FFF2-40B4-BE49-F238E27FC236}">
                  <a16:creationId xmlns:a16="http://schemas.microsoft.com/office/drawing/2014/main" id="{B414A0A2-FA8F-00E2-523F-14E3454A33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184769"/>
                </p:ext>
              </p:extLst>
            </p:nvPr>
          </p:nvGraphicFramePr>
          <p:xfrm>
            <a:off x="10651897" y="4386306"/>
            <a:ext cx="228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93" name="Equation" r:id="rId14" imgW="228600" imgH="203040" progId="Equation.DSMT4">
                    <p:embed/>
                  </p:oleObj>
                </mc:Choice>
                <mc:Fallback>
                  <p:oleObj name="Equation" r:id="rId14" imgW="228600" imgH="203040" progId="Equation.DSMT4">
                    <p:embed/>
                    <p:pic>
                      <p:nvPicPr>
                        <p:cNvPr id="47" name="对象 44">
                          <a:extLst>
                            <a:ext uri="{FF2B5EF4-FFF2-40B4-BE49-F238E27FC236}">
                              <a16:creationId xmlns:a16="http://schemas.microsoft.com/office/drawing/2014/main" id="{73FCD975-516C-7CE0-93DB-B16B63ED74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651897" y="4386306"/>
                          <a:ext cx="228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弧形 42">
              <a:extLst>
                <a:ext uri="{FF2B5EF4-FFF2-40B4-BE49-F238E27FC236}">
                  <a16:creationId xmlns:a16="http://schemas.microsoft.com/office/drawing/2014/main" id="{7EA4D396-D4F8-D58B-2B87-4C9875CF093D}"/>
                </a:ext>
              </a:extLst>
            </p:cNvPr>
            <p:cNvSpPr/>
            <p:nvPr/>
          </p:nvSpPr>
          <p:spPr>
            <a:xfrm rot="16200000">
              <a:off x="10037694" y="4587413"/>
              <a:ext cx="431222" cy="461319"/>
            </a:xfrm>
            <a:prstGeom prst="arc">
              <a:avLst/>
            </a:prstGeom>
            <a:ln w="15875">
              <a:solidFill>
                <a:schemeClr val="tx1"/>
              </a:solidFill>
              <a:prstDash val="dashDot"/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五边形 19">
              <a:extLst>
                <a:ext uri="{FF2B5EF4-FFF2-40B4-BE49-F238E27FC236}">
                  <a16:creationId xmlns:a16="http://schemas.microsoft.com/office/drawing/2014/main" id="{8AB466BF-CCA1-A0BE-25FE-43DCB6BB3AF7}"/>
                </a:ext>
              </a:extLst>
            </p:cNvPr>
            <p:cNvSpPr/>
            <p:nvPr/>
          </p:nvSpPr>
          <p:spPr>
            <a:xfrm rot="10800000">
              <a:off x="10761413" y="4266419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五边形 19">
              <a:extLst>
                <a:ext uri="{FF2B5EF4-FFF2-40B4-BE49-F238E27FC236}">
                  <a16:creationId xmlns:a16="http://schemas.microsoft.com/office/drawing/2014/main" id="{5C12584A-1913-CEE1-0F84-6E73FB030BEA}"/>
                </a:ext>
              </a:extLst>
            </p:cNvPr>
            <p:cNvSpPr/>
            <p:nvPr/>
          </p:nvSpPr>
          <p:spPr>
            <a:xfrm rot="16200000">
              <a:off x="10127405" y="4695044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五边形 19">
              <a:extLst>
                <a:ext uri="{FF2B5EF4-FFF2-40B4-BE49-F238E27FC236}">
                  <a16:creationId xmlns:a16="http://schemas.microsoft.com/office/drawing/2014/main" id="{798A476A-0435-C091-B850-07FE9BE3514A}"/>
                </a:ext>
              </a:extLst>
            </p:cNvPr>
            <p:cNvSpPr/>
            <p:nvPr/>
          </p:nvSpPr>
          <p:spPr>
            <a:xfrm>
              <a:off x="9564834" y="4257490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五边形 19">
              <a:extLst>
                <a:ext uri="{FF2B5EF4-FFF2-40B4-BE49-F238E27FC236}">
                  <a16:creationId xmlns:a16="http://schemas.microsoft.com/office/drawing/2014/main" id="{6C6454F9-4898-B52A-3A29-4BC29BDC9F9A}"/>
                </a:ext>
              </a:extLst>
            </p:cNvPr>
            <p:cNvSpPr/>
            <p:nvPr/>
          </p:nvSpPr>
          <p:spPr>
            <a:xfrm rot="5400000">
              <a:off x="10127405" y="3855655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0" name="Group 249">
            <a:extLst>
              <a:ext uri="{FF2B5EF4-FFF2-40B4-BE49-F238E27FC236}">
                <a16:creationId xmlns:a16="http://schemas.microsoft.com/office/drawing/2014/main" id="{77FE3D81-409C-98D7-B849-D064F78ECB64}"/>
              </a:ext>
            </a:extLst>
          </p:cNvPr>
          <p:cNvGrpSpPr/>
          <p:nvPr/>
        </p:nvGrpSpPr>
        <p:grpSpPr>
          <a:xfrm>
            <a:off x="5683458" y="3450779"/>
            <a:ext cx="1325236" cy="1125931"/>
            <a:chOff x="9719677" y="2852491"/>
            <a:chExt cx="1325236" cy="1125931"/>
          </a:xfrm>
        </p:grpSpPr>
        <p:sp>
          <p:nvSpPr>
            <p:cNvPr id="251" name="矩形 1">
              <a:extLst>
                <a:ext uri="{FF2B5EF4-FFF2-40B4-BE49-F238E27FC236}">
                  <a16:creationId xmlns:a16="http://schemas.microsoft.com/office/drawing/2014/main" id="{3DCB4D91-947D-BB74-207E-B791B872DE03}"/>
                </a:ext>
              </a:extLst>
            </p:cNvPr>
            <p:cNvSpPr/>
            <p:nvPr/>
          </p:nvSpPr>
          <p:spPr>
            <a:xfrm>
              <a:off x="9766255" y="2981660"/>
              <a:ext cx="1245774" cy="938488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2" name="五边形 19">
              <a:extLst>
                <a:ext uri="{FF2B5EF4-FFF2-40B4-BE49-F238E27FC236}">
                  <a16:creationId xmlns:a16="http://schemas.microsoft.com/office/drawing/2014/main" id="{2B3E1721-4AF1-014C-CDB3-BEAEF416D15E}"/>
                </a:ext>
              </a:extLst>
            </p:cNvPr>
            <p:cNvSpPr/>
            <p:nvPr/>
          </p:nvSpPr>
          <p:spPr>
            <a:xfrm rot="16200000">
              <a:off x="10216701" y="3819936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3" name="直接箭头连接符 26">
              <a:extLst>
                <a:ext uri="{FF2B5EF4-FFF2-40B4-BE49-F238E27FC236}">
                  <a16:creationId xmlns:a16="http://schemas.microsoft.com/office/drawing/2014/main" id="{FB09D43B-51B7-0755-2107-D69CDFC40AB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55473" y="3110986"/>
              <a:ext cx="10783" cy="24745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箭头连接符 27">
              <a:extLst>
                <a:ext uri="{FF2B5EF4-FFF2-40B4-BE49-F238E27FC236}">
                  <a16:creationId xmlns:a16="http://schemas.microsoft.com/office/drawing/2014/main" id="{26AADC8E-1E43-347E-B8C7-1368938B4AA0}"/>
                </a:ext>
              </a:extLst>
            </p:cNvPr>
            <p:cNvCxnSpPr>
              <a:cxnSpLocks/>
            </p:cNvCxnSpPr>
            <p:nvPr/>
          </p:nvCxnSpPr>
          <p:spPr>
            <a:xfrm>
              <a:off x="10403426" y="2970113"/>
              <a:ext cx="359307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箭头连接符 29">
              <a:extLst>
                <a:ext uri="{FF2B5EF4-FFF2-40B4-BE49-F238E27FC236}">
                  <a16:creationId xmlns:a16="http://schemas.microsoft.com/office/drawing/2014/main" id="{EF7CE33A-1931-7003-BC5F-124CA8B1234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001515" y="3564498"/>
              <a:ext cx="6598" cy="34792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箭头连接符 31">
              <a:extLst>
                <a:ext uri="{FF2B5EF4-FFF2-40B4-BE49-F238E27FC236}">
                  <a16:creationId xmlns:a16="http://schemas.microsoft.com/office/drawing/2014/main" id="{CBF8CF61-DCEF-ADBD-7822-2BC8E3C4A8E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961006" y="3901211"/>
              <a:ext cx="324889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7" name="五边形 19">
              <a:extLst>
                <a:ext uri="{FF2B5EF4-FFF2-40B4-BE49-F238E27FC236}">
                  <a16:creationId xmlns:a16="http://schemas.microsoft.com/office/drawing/2014/main" id="{7DBF7074-F2EC-5F18-8FF4-4F89BE61B13E}"/>
                </a:ext>
              </a:extLst>
            </p:cNvPr>
            <p:cNvSpPr/>
            <p:nvPr/>
          </p:nvSpPr>
          <p:spPr>
            <a:xfrm rot="16200000">
              <a:off x="9645201" y="3444888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8" name="五边形 19">
              <a:extLst>
                <a:ext uri="{FF2B5EF4-FFF2-40B4-BE49-F238E27FC236}">
                  <a16:creationId xmlns:a16="http://schemas.microsoft.com/office/drawing/2014/main" id="{A0EA8F25-8CFC-88AB-E04C-E3EA0EF6B33A}"/>
                </a:ext>
              </a:extLst>
            </p:cNvPr>
            <p:cNvSpPr/>
            <p:nvPr/>
          </p:nvSpPr>
          <p:spPr>
            <a:xfrm rot="16200000">
              <a:off x="10216701" y="2926967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9" name="五边形 19">
              <a:extLst>
                <a:ext uri="{FF2B5EF4-FFF2-40B4-BE49-F238E27FC236}">
                  <a16:creationId xmlns:a16="http://schemas.microsoft.com/office/drawing/2014/main" id="{A6B07185-6709-BFE6-A239-91477A425A14}"/>
                </a:ext>
              </a:extLst>
            </p:cNvPr>
            <p:cNvSpPr/>
            <p:nvPr/>
          </p:nvSpPr>
          <p:spPr>
            <a:xfrm rot="16200000">
              <a:off x="10886428" y="3409170"/>
              <a:ext cx="232962" cy="84009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A725550-FEC6-D12A-0DDE-F19310AFFDD6}"/>
              </a:ext>
            </a:extLst>
          </p:cNvPr>
          <p:cNvGrpSpPr/>
          <p:nvPr/>
        </p:nvGrpSpPr>
        <p:grpSpPr>
          <a:xfrm>
            <a:off x="3585406" y="3331759"/>
            <a:ext cx="1651695" cy="1367535"/>
            <a:chOff x="9755820" y="3090657"/>
            <a:chExt cx="1651695" cy="1367535"/>
          </a:xfrm>
        </p:grpSpPr>
        <p:sp>
          <p:nvSpPr>
            <p:cNvPr id="219" name="矩形 1">
              <a:extLst>
                <a:ext uri="{FF2B5EF4-FFF2-40B4-BE49-F238E27FC236}">
                  <a16:creationId xmlns:a16="http://schemas.microsoft.com/office/drawing/2014/main" id="{C3CCCDAD-0CAB-C080-A069-F8BDCD83EFEF}"/>
                </a:ext>
              </a:extLst>
            </p:cNvPr>
            <p:cNvSpPr/>
            <p:nvPr/>
          </p:nvSpPr>
          <p:spPr>
            <a:xfrm>
              <a:off x="9889524" y="3372385"/>
              <a:ext cx="1236845" cy="930498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307157DD-CA05-895C-85C4-5E4581ADF565}"/>
                </a:ext>
              </a:extLst>
            </p:cNvPr>
            <p:cNvGrpSpPr/>
            <p:nvPr/>
          </p:nvGrpSpPr>
          <p:grpSpPr>
            <a:xfrm>
              <a:off x="9755820" y="3555002"/>
              <a:ext cx="428328" cy="465636"/>
              <a:chOff x="9470070" y="4555127"/>
              <a:chExt cx="428328" cy="465636"/>
            </a:xfrm>
          </p:grpSpPr>
          <p:cxnSp>
            <p:nvCxnSpPr>
              <p:cNvPr id="220" name="直接箭头连接符 26">
                <a:extLst>
                  <a:ext uri="{FF2B5EF4-FFF2-40B4-BE49-F238E27FC236}">
                    <a16:creationId xmlns:a16="http://schemas.microsoft.com/office/drawing/2014/main" id="{8FC53DC3-2E6F-A549-135B-82496839A27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599300" y="4619321"/>
                <a:ext cx="8929" cy="25554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4" name="弧形 42">
                <a:extLst>
                  <a:ext uri="{FF2B5EF4-FFF2-40B4-BE49-F238E27FC236}">
                    <a16:creationId xmlns:a16="http://schemas.microsoft.com/office/drawing/2014/main" id="{F2CA1B1F-9726-B673-0F42-4E4A809E3EF6}"/>
                  </a:ext>
                </a:extLst>
              </p:cNvPr>
              <p:cNvSpPr/>
              <p:nvPr/>
            </p:nvSpPr>
            <p:spPr>
              <a:xfrm>
                <a:off x="9470070" y="4657671"/>
                <a:ext cx="315138" cy="363092"/>
              </a:xfrm>
              <a:prstGeom prst="arc">
                <a:avLst/>
              </a:prstGeom>
              <a:ln w="15875">
                <a:solidFill>
                  <a:schemeClr val="tx1"/>
                </a:solidFill>
                <a:prstDash val="dashDot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25" name="对象 44">
                <a:extLst>
                  <a:ext uri="{FF2B5EF4-FFF2-40B4-BE49-F238E27FC236}">
                    <a16:creationId xmlns:a16="http://schemas.microsoft.com/office/drawing/2014/main" id="{3D57679A-F41C-11CF-1E89-766E68BB4D5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6208638"/>
                  </p:ext>
                </p:extLst>
              </p:nvPr>
            </p:nvGraphicFramePr>
            <p:xfrm>
              <a:off x="9669798" y="4555127"/>
              <a:ext cx="2286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94" name="Equation" r:id="rId15" imgW="228600" imgH="203040" progId="Equation.DSMT4">
                      <p:embed/>
                    </p:oleObj>
                  </mc:Choice>
                  <mc:Fallback>
                    <p:oleObj name="Equation" r:id="rId15" imgW="228600" imgH="203040" progId="Equation.DSMT4">
                      <p:embed/>
                      <p:pic>
                        <p:nvPicPr>
                          <p:cNvPr id="54" name="对象 44">
                            <a:extLst>
                              <a:ext uri="{FF2B5EF4-FFF2-40B4-BE49-F238E27FC236}">
                                <a16:creationId xmlns:a16="http://schemas.microsoft.com/office/drawing/2014/main" id="{CB0A3011-8465-4C13-58FB-465A0D8A1ED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669798" y="4555127"/>
                            <a:ext cx="2286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3" name="五边形 19">
                <a:extLst>
                  <a:ext uri="{FF2B5EF4-FFF2-40B4-BE49-F238E27FC236}">
                    <a16:creationId xmlns:a16="http://schemas.microsoft.com/office/drawing/2014/main" id="{4FF945A5-D5E0-4EAA-83DF-840BAFAB613E}"/>
                  </a:ext>
                </a:extLst>
              </p:cNvPr>
              <p:cNvSpPr/>
              <p:nvPr/>
            </p:nvSpPr>
            <p:spPr>
              <a:xfrm>
                <a:off x="9511255" y="4837919"/>
                <a:ext cx="232962" cy="84009"/>
              </a:xfrm>
              <a:prstGeom prst="homePlat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0" name="Group 259">
              <a:extLst>
                <a:ext uri="{FF2B5EF4-FFF2-40B4-BE49-F238E27FC236}">
                  <a16:creationId xmlns:a16="http://schemas.microsoft.com/office/drawing/2014/main" id="{50125E3D-6F50-ACB0-C778-E1AA5B9DE0C0}"/>
                </a:ext>
              </a:extLst>
            </p:cNvPr>
            <p:cNvGrpSpPr/>
            <p:nvPr/>
          </p:nvGrpSpPr>
          <p:grpSpPr>
            <a:xfrm>
              <a:off x="10345179" y="3090657"/>
              <a:ext cx="428328" cy="465636"/>
              <a:chOff x="9470070" y="4555127"/>
              <a:chExt cx="428328" cy="465636"/>
            </a:xfrm>
          </p:grpSpPr>
          <p:cxnSp>
            <p:nvCxnSpPr>
              <p:cNvPr id="261" name="直接箭头连接符 26">
                <a:extLst>
                  <a:ext uri="{FF2B5EF4-FFF2-40B4-BE49-F238E27FC236}">
                    <a16:creationId xmlns:a16="http://schemas.microsoft.com/office/drawing/2014/main" id="{40CBED53-0325-02F8-7058-88DDCF5B782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599300" y="4619321"/>
                <a:ext cx="8929" cy="25554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2" name="弧形 42">
                <a:extLst>
                  <a:ext uri="{FF2B5EF4-FFF2-40B4-BE49-F238E27FC236}">
                    <a16:creationId xmlns:a16="http://schemas.microsoft.com/office/drawing/2014/main" id="{59CB2911-DE12-E2D3-4FAA-F95FD3992991}"/>
                  </a:ext>
                </a:extLst>
              </p:cNvPr>
              <p:cNvSpPr/>
              <p:nvPr/>
            </p:nvSpPr>
            <p:spPr>
              <a:xfrm>
                <a:off x="9470070" y="4657671"/>
                <a:ext cx="315138" cy="363092"/>
              </a:xfrm>
              <a:prstGeom prst="arc">
                <a:avLst/>
              </a:prstGeom>
              <a:ln w="15875">
                <a:solidFill>
                  <a:schemeClr val="tx1"/>
                </a:solidFill>
                <a:prstDash val="dashDot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63" name="对象 44">
                <a:extLst>
                  <a:ext uri="{FF2B5EF4-FFF2-40B4-BE49-F238E27FC236}">
                    <a16:creationId xmlns:a16="http://schemas.microsoft.com/office/drawing/2014/main" id="{6C534F72-1EB5-3C57-5F80-D3636410ACB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6208638"/>
                  </p:ext>
                </p:extLst>
              </p:nvPr>
            </p:nvGraphicFramePr>
            <p:xfrm>
              <a:off x="9669798" y="4555127"/>
              <a:ext cx="2286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95" name="Equation" r:id="rId16" imgW="228600" imgH="203040" progId="Equation.DSMT4">
                      <p:embed/>
                    </p:oleObj>
                  </mc:Choice>
                  <mc:Fallback>
                    <p:oleObj name="Equation" r:id="rId16" imgW="228600" imgH="203040" progId="Equation.DSMT4">
                      <p:embed/>
                      <p:pic>
                        <p:nvPicPr>
                          <p:cNvPr id="225" name="对象 44">
                            <a:extLst>
                              <a:ext uri="{FF2B5EF4-FFF2-40B4-BE49-F238E27FC236}">
                                <a16:creationId xmlns:a16="http://schemas.microsoft.com/office/drawing/2014/main" id="{3D57679A-F41C-11CF-1E89-766E68BB4D5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669798" y="4555127"/>
                            <a:ext cx="2286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4" name="五边形 19">
                <a:extLst>
                  <a:ext uri="{FF2B5EF4-FFF2-40B4-BE49-F238E27FC236}">
                    <a16:creationId xmlns:a16="http://schemas.microsoft.com/office/drawing/2014/main" id="{C82A3389-3D4A-8B8C-8986-FEF4458F1041}"/>
                  </a:ext>
                </a:extLst>
              </p:cNvPr>
              <p:cNvSpPr/>
              <p:nvPr/>
            </p:nvSpPr>
            <p:spPr>
              <a:xfrm>
                <a:off x="9511255" y="4837919"/>
                <a:ext cx="232962" cy="84009"/>
              </a:xfrm>
              <a:prstGeom prst="homePlat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5" name="Group 264">
              <a:extLst>
                <a:ext uri="{FF2B5EF4-FFF2-40B4-BE49-F238E27FC236}">
                  <a16:creationId xmlns:a16="http://schemas.microsoft.com/office/drawing/2014/main" id="{A119E2C5-A0FF-5EDF-B53E-30265E8858E6}"/>
                </a:ext>
              </a:extLst>
            </p:cNvPr>
            <p:cNvGrpSpPr/>
            <p:nvPr/>
          </p:nvGrpSpPr>
          <p:grpSpPr>
            <a:xfrm>
              <a:off x="10979187" y="3599649"/>
              <a:ext cx="428328" cy="465636"/>
              <a:chOff x="9470070" y="4555127"/>
              <a:chExt cx="428328" cy="465636"/>
            </a:xfrm>
          </p:grpSpPr>
          <p:cxnSp>
            <p:nvCxnSpPr>
              <p:cNvPr id="266" name="直接箭头连接符 26">
                <a:extLst>
                  <a:ext uri="{FF2B5EF4-FFF2-40B4-BE49-F238E27FC236}">
                    <a16:creationId xmlns:a16="http://schemas.microsoft.com/office/drawing/2014/main" id="{7A2DC738-60C1-D834-1DC5-326A805AF12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599300" y="4619321"/>
                <a:ext cx="8929" cy="25554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7" name="弧形 42">
                <a:extLst>
                  <a:ext uri="{FF2B5EF4-FFF2-40B4-BE49-F238E27FC236}">
                    <a16:creationId xmlns:a16="http://schemas.microsoft.com/office/drawing/2014/main" id="{7D4E487F-FE9D-396C-07EC-CAC46DAB2E06}"/>
                  </a:ext>
                </a:extLst>
              </p:cNvPr>
              <p:cNvSpPr/>
              <p:nvPr/>
            </p:nvSpPr>
            <p:spPr>
              <a:xfrm>
                <a:off x="9470070" y="4657671"/>
                <a:ext cx="315138" cy="363092"/>
              </a:xfrm>
              <a:prstGeom prst="arc">
                <a:avLst/>
              </a:prstGeom>
              <a:ln w="15875">
                <a:solidFill>
                  <a:schemeClr val="tx1"/>
                </a:solidFill>
                <a:prstDash val="dashDot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68" name="对象 44">
                <a:extLst>
                  <a:ext uri="{FF2B5EF4-FFF2-40B4-BE49-F238E27FC236}">
                    <a16:creationId xmlns:a16="http://schemas.microsoft.com/office/drawing/2014/main" id="{F411494E-850C-20F3-6B78-1BC83AE2D06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6208638"/>
                  </p:ext>
                </p:extLst>
              </p:nvPr>
            </p:nvGraphicFramePr>
            <p:xfrm>
              <a:off x="9669798" y="4555127"/>
              <a:ext cx="2286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96" name="Equation" r:id="rId17" imgW="228600" imgH="203040" progId="Equation.DSMT4">
                      <p:embed/>
                    </p:oleObj>
                  </mc:Choice>
                  <mc:Fallback>
                    <p:oleObj name="Equation" r:id="rId17" imgW="228600" imgH="203040" progId="Equation.DSMT4">
                      <p:embed/>
                      <p:pic>
                        <p:nvPicPr>
                          <p:cNvPr id="225" name="对象 44">
                            <a:extLst>
                              <a:ext uri="{FF2B5EF4-FFF2-40B4-BE49-F238E27FC236}">
                                <a16:creationId xmlns:a16="http://schemas.microsoft.com/office/drawing/2014/main" id="{3D57679A-F41C-11CF-1E89-766E68BB4D5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669798" y="4555127"/>
                            <a:ext cx="2286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9" name="五边形 19">
                <a:extLst>
                  <a:ext uri="{FF2B5EF4-FFF2-40B4-BE49-F238E27FC236}">
                    <a16:creationId xmlns:a16="http://schemas.microsoft.com/office/drawing/2014/main" id="{C5C6CE72-3905-CC1F-D979-6F17FE80E915}"/>
                  </a:ext>
                </a:extLst>
              </p:cNvPr>
              <p:cNvSpPr/>
              <p:nvPr/>
            </p:nvSpPr>
            <p:spPr>
              <a:xfrm>
                <a:off x="9511255" y="4837919"/>
                <a:ext cx="232962" cy="84009"/>
              </a:xfrm>
              <a:prstGeom prst="homePlat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70" name="Group 269">
              <a:extLst>
                <a:ext uri="{FF2B5EF4-FFF2-40B4-BE49-F238E27FC236}">
                  <a16:creationId xmlns:a16="http://schemas.microsoft.com/office/drawing/2014/main" id="{878AFCF5-C846-F3F2-F10B-B32CCE2F773D}"/>
                </a:ext>
              </a:extLst>
            </p:cNvPr>
            <p:cNvGrpSpPr/>
            <p:nvPr/>
          </p:nvGrpSpPr>
          <p:grpSpPr>
            <a:xfrm>
              <a:off x="10345179" y="3992556"/>
              <a:ext cx="428328" cy="465636"/>
              <a:chOff x="9470070" y="4555127"/>
              <a:chExt cx="428328" cy="465636"/>
            </a:xfrm>
          </p:grpSpPr>
          <p:cxnSp>
            <p:nvCxnSpPr>
              <p:cNvPr id="271" name="直接箭头连接符 26">
                <a:extLst>
                  <a:ext uri="{FF2B5EF4-FFF2-40B4-BE49-F238E27FC236}">
                    <a16:creationId xmlns:a16="http://schemas.microsoft.com/office/drawing/2014/main" id="{A054AE1A-DF67-1671-80EF-48008948936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599300" y="4619321"/>
                <a:ext cx="8929" cy="25554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2" name="弧形 42">
                <a:extLst>
                  <a:ext uri="{FF2B5EF4-FFF2-40B4-BE49-F238E27FC236}">
                    <a16:creationId xmlns:a16="http://schemas.microsoft.com/office/drawing/2014/main" id="{2043E0BA-0D50-CF2F-511D-9FD1E9D0CDDF}"/>
                  </a:ext>
                </a:extLst>
              </p:cNvPr>
              <p:cNvSpPr/>
              <p:nvPr/>
            </p:nvSpPr>
            <p:spPr>
              <a:xfrm>
                <a:off x="9470070" y="4657671"/>
                <a:ext cx="315138" cy="363092"/>
              </a:xfrm>
              <a:prstGeom prst="arc">
                <a:avLst/>
              </a:prstGeom>
              <a:ln w="15875">
                <a:solidFill>
                  <a:schemeClr val="tx1"/>
                </a:solidFill>
                <a:prstDash val="dashDot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73" name="对象 44">
                <a:extLst>
                  <a:ext uri="{FF2B5EF4-FFF2-40B4-BE49-F238E27FC236}">
                    <a16:creationId xmlns:a16="http://schemas.microsoft.com/office/drawing/2014/main" id="{B140F85F-3D81-E470-FE4F-5CA1DC7257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6208638"/>
                  </p:ext>
                </p:extLst>
              </p:nvPr>
            </p:nvGraphicFramePr>
            <p:xfrm>
              <a:off x="9669798" y="4555127"/>
              <a:ext cx="2286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97" name="Equation" r:id="rId18" imgW="228600" imgH="203040" progId="Equation.DSMT4">
                      <p:embed/>
                    </p:oleObj>
                  </mc:Choice>
                  <mc:Fallback>
                    <p:oleObj name="Equation" r:id="rId18" imgW="228600" imgH="203040" progId="Equation.DSMT4">
                      <p:embed/>
                      <p:pic>
                        <p:nvPicPr>
                          <p:cNvPr id="225" name="对象 44">
                            <a:extLst>
                              <a:ext uri="{FF2B5EF4-FFF2-40B4-BE49-F238E27FC236}">
                                <a16:creationId xmlns:a16="http://schemas.microsoft.com/office/drawing/2014/main" id="{3D57679A-F41C-11CF-1E89-766E68BB4D5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669798" y="4555127"/>
                            <a:ext cx="2286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4" name="五边形 19">
                <a:extLst>
                  <a:ext uri="{FF2B5EF4-FFF2-40B4-BE49-F238E27FC236}">
                    <a16:creationId xmlns:a16="http://schemas.microsoft.com/office/drawing/2014/main" id="{3529C1F0-32DB-1FFC-26C1-A9562AE845F2}"/>
                  </a:ext>
                </a:extLst>
              </p:cNvPr>
              <p:cNvSpPr/>
              <p:nvPr/>
            </p:nvSpPr>
            <p:spPr>
              <a:xfrm>
                <a:off x="9511255" y="4837919"/>
                <a:ext cx="232962" cy="84009"/>
              </a:xfrm>
              <a:prstGeom prst="homePlat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77" name="Group 276">
            <a:extLst>
              <a:ext uri="{FF2B5EF4-FFF2-40B4-BE49-F238E27FC236}">
                <a16:creationId xmlns:a16="http://schemas.microsoft.com/office/drawing/2014/main" id="{C37EDEB9-EFCD-9AF1-C4C1-D06AEE2CC150}"/>
              </a:ext>
            </a:extLst>
          </p:cNvPr>
          <p:cNvGrpSpPr/>
          <p:nvPr/>
        </p:nvGrpSpPr>
        <p:grpSpPr>
          <a:xfrm>
            <a:off x="7846891" y="637133"/>
            <a:ext cx="1358447" cy="699174"/>
            <a:chOff x="10284696" y="190649"/>
            <a:chExt cx="1358447" cy="699174"/>
          </a:xfrm>
        </p:grpSpPr>
        <p:sp>
          <p:nvSpPr>
            <p:cNvPr id="36" name="文本框 25">
              <a:extLst>
                <a:ext uri="{FF2B5EF4-FFF2-40B4-BE49-F238E27FC236}">
                  <a16:creationId xmlns:a16="http://schemas.microsoft.com/office/drawing/2014/main" id="{F2260ECA-5280-4751-0C5D-6925CDE632F1}"/>
                </a:ext>
              </a:extLst>
            </p:cNvPr>
            <p:cNvSpPr txBox="1"/>
            <p:nvPr/>
          </p:nvSpPr>
          <p:spPr>
            <a:xfrm>
              <a:off x="10471027" y="190649"/>
              <a:ext cx="1172116" cy="246221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r>
                <a:rPr lang="en-US" altLang="zh-CN" sz="1000"/>
                <a:t>Quadrotor head</a:t>
              </a:r>
              <a:endParaRPr lang="zh-CN" altLang="en-US" sz="1000"/>
            </a:p>
          </p:txBody>
        </p: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8362B6E-1CEA-4C8D-7333-C0A22916E146}"/>
                </a:ext>
              </a:extLst>
            </p:cNvPr>
            <p:cNvGrpSpPr/>
            <p:nvPr/>
          </p:nvGrpSpPr>
          <p:grpSpPr>
            <a:xfrm>
              <a:off x="10284696" y="252305"/>
              <a:ext cx="1324249" cy="637518"/>
              <a:chOff x="10284696" y="252305"/>
              <a:chExt cx="1324249" cy="637518"/>
            </a:xfrm>
          </p:grpSpPr>
          <p:sp>
            <p:nvSpPr>
              <p:cNvPr id="32" name="五边形 23">
                <a:extLst>
                  <a:ext uri="{FF2B5EF4-FFF2-40B4-BE49-F238E27FC236}">
                    <a16:creationId xmlns:a16="http://schemas.microsoft.com/office/drawing/2014/main" id="{558966E6-09E0-1499-FD1A-21297EC3FA53}"/>
                  </a:ext>
                </a:extLst>
              </p:cNvPr>
              <p:cNvSpPr/>
              <p:nvPr/>
            </p:nvSpPr>
            <p:spPr>
              <a:xfrm>
                <a:off x="10293316" y="252305"/>
                <a:ext cx="212069" cy="87716"/>
              </a:xfrm>
              <a:prstGeom prst="homePlat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00"/>
              </a:p>
            </p:txBody>
          </p:sp>
          <p:cxnSp>
            <p:nvCxnSpPr>
              <p:cNvPr id="48" name="直接箭头连接符 36">
                <a:extLst>
                  <a:ext uri="{FF2B5EF4-FFF2-40B4-BE49-F238E27FC236}">
                    <a16:creationId xmlns:a16="http://schemas.microsoft.com/office/drawing/2014/main" id="{F23EAB62-3423-0929-E6ED-C5F0B476A0AC}"/>
                  </a:ext>
                </a:extLst>
              </p:cNvPr>
              <p:cNvCxnSpPr/>
              <p:nvPr/>
            </p:nvCxnSpPr>
            <p:spPr>
              <a:xfrm flipV="1">
                <a:off x="10284696" y="524884"/>
                <a:ext cx="203286" cy="8931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文本框 38">
                <a:extLst>
                  <a:ext uri="{FF2B5EF4-FFF2-40B4-BE49-F238E27FC236}">
                    <a16:creationId xmlns:a16="http://schemas.microsoft.com/office/drawing/2014/main" id="{8536B5B4-E435-1F88-A51D-ED3424229EB8}"/>
                  </a:ext>
                </a:extLst>
              </p:cNvPr>
              <p:cNvSpPr txBox="1"/>
              <p:nvPr/>
            </p:nvSpPr>
            <p:spPr>
              <a:xfrm>
                <a:off x="10478507" y="393572"/>
                <a:ext cx="1130438" cy="24622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 rtlCol="0" anchor="t">
                <a:spAutoFit/>
              </a:bodyPr>
              <a:lstStyle/>
              <a:p>
                <a:r>
                  <a:rPr lang="en-US" altLang="zh-CN" sz="1000"/>
                  <a:t>Flying direction</a:t>
                </a:r>
                <a:endParaRPr lang="zh-CN" altLang="en-US" sz="1000"/>
              </a:p>
            </p:txBody>
          </p:sp>
          <p:cxnSp>
            <p:nvCxnSpPr>
              <p:cNvPr id="275" name="直接箭头连接符 36">
                <a:extLst>
                  <a:ext uri="{FF2B5EF4-FFF2-40B4-BE49-F238E27FC236}">
                    <a16:creationId xmlns:a16="http://schemas.microsoft.com/office/drawing/2014/main" id="{0C825A51-6E9A-0E44-5B68-CE20FFDE5D8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418643" y="694544"/>
                <a:ext cx="6832" cy="18752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6" name="文本框 38">
                <a:extLst>
                  <a:ext uri="{FF2B5EF4-FFF2-40B4-BE49-F238E27FC236}">
                    <a16:creationId xmlns:a16="http://schemas.microsoft.com/office/drawing/2014/main" id="{78CF213B-9916-7174-6A27-B5AA8F939247}"/>
                  </a:ext>
                </a:extLst>
              </p:cNvPr>
              <p:cNvSpPr txBox="1"/>
              <p:nvPr/>
            </p:nvSpPr>
            <p:spPr>
              <a:xfrm>
                <a:off x="10478506" y="643602"/>
                <a:ext cx="1015021" cy="24622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 rtlCol="0" anchor="t">
                <a:spAutoFit/>
              </a:bodyPr>
              <a:lstStyle/>
              <a:p>
                <a:r>
                  <a:rPr lang="en-US" altLang="zh-CN" sz="1000"/>
                  <a:t>Geo direction</a:t>
                </a:r>
                <a:endParaRPr lang="zh-CN" altLang="en-US" sz="1000"/>
              </a:p>
            </p:txBody>
          </p:sp>
        </p:grp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9B7B14A4-A239-2331-D635-86EC905AF914}"/>
              </a:ext>
            </a:extLst>
          </p:cNvPr>
          <p:cNvGrpSpPr/>
          <p:nvPr/>
        </p:nvGrpSpPr>
        <p:grpSpPr>
          <a:xfrm>
            <a:off x="1691446" y="4260735"/>
            <a:ext cx="449762" cy="539782"/>
            <a:chOff x="537963" y="4350404"/>
            <a:chExt cx="449762" cy="539782"/>
          </a:xfrm>
        </p:grpSpPr>
        <p:cxnSp>
          <p:nvCxnSpPr>
            <p:cNvPr id="103" name="直接箭头连接符 3">
              <a:extLst>
                <a:ext uri="{FF2B5EF4-FFF2-40B4-BE49-F238E27FC236}">
                  <a16:creationId xmlns:a16="http://schemas.microsoft.com/office/drawing/2014/main" id="{9534289E-3114-E5D4-99E4-C52EA605064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5537" y="4659526"/>
              <a:ext cx="282188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6">
              <a:extLst>
                <a:ext uri="{FF2B5EF4-FFF2-40B4-BE49-F238E27FC236}">
                  <a16:creationId xmlns:a16="http://schemas.microsoft.com/office/drawing/2014/main" id="{EBC56E61-480B-9830-F774-801B12E903A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87679" y="4350404"/>
              <a:ext cx="8929" cy="31805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5" name="对象 8">
              <a:extLst>
                <a:ext uri="{FF2B5EF4-FFF2-40B4-BE49-F238E27FC236}">
                  <a16:creationId xmlns:a16="http://schemas.microsoft.com/office/drawing/2014/main" id="{B491B843-02B6-21C0-A2AF-585A6A92F6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9792488"/>
                </p:ext>
              </p:extLst>
            </p:nvPr>
          </p:nvGraphicFramePr>
          <p:xfrm>
            <a:off x="537965" y="4381033"/>
            <a:ext cx="1397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98" name="Equation" r:id="rId19" imgW="139680" imgH="152280" progId="Equation.DSMT4">
                    <p:embed/>
                  </p:oleObj>
                </mc:Choice>
                <mc:Fallback>
                  <p:oleObj name="Equation" r:id="rId19" imgW="139680" imgH="152280" progId="Equation.DSMT4">
                    <p:embed/>
                    <p:pic>
                      <p:nvPicPr>
                        <p:cNvPr id="16" name="对象 8">
                          <a:extLst>
                            <a:ext uri="{FF2B5EF4-FFF2-40B4-BE49-F238E27FC236}">
                              <a16:creationId xmlns:a16="http://schemas.microsoft.com/office/drawing/2014/main" id="{047E9022-88AA-20D9-60D1-54DCED68A6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965" y="4381033"/>
                          <a:ext cx="1397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2">
              <a:extLst>
                <a:ext uri="{FF2B5EF4-FFF2-40B4-BE49-F238E27FC236}">
                  <a16:creationId xmlns:a16="http://schemas.microsoft.com/office/drawing/2014/main" id="{F2AFD47F-0BF3-AB9B-97C4-DEE28DFC8A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445559"/>
                </p:ext>
              </p:extLst>
            </p:nvPr>
          </p:nvGraphicFramePr>
          <p:xfrm>
            <a:off x="801982" y="4699686"/>
            <a:ext cx="1524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99" name="Equation" r:id="rId20" imgW="152280" imgH="190440" progId="Equation.DSMT4">
                    <p:embed/>
                  </p:oleObj>
                </mc:Choice>
                <mc:Fallback>
                  <p:oleObj name="Equation" r:id="rId20" imgW="152280" imgH="190440" progId="Equation.DSMT4">
                    <p:embed/>
                    <p:pic>
                      <p:nvPicPr>
                        <p:cNvPr id="18" name="对象 12">
                          <a:extLst>
                            <a:ext uri="{FF2B5EF4-FFF2-40B4-BE49-F238E27FC236}">
                              <a16:creationId xmlns:a16="http://schemas.microsoft.com/office/drawing/2014/main" id="{5F5B7634-BAAD-5433-6830-743ED41E62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1982" y="4699686"/>
                          <a:ext cx="1524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对象 13">
              <a:extLst>
                <a:ext uri="{FF2B5EF4-FFF2-40B4-BE49-F238E27FC236}">
                  <a16:creationId xmlns:a16="http://schemas.microsoft.com/office/drawing/2014/main" id="{EBCFDA81-DF0F-9E87-37FA-4E8297AEDB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254293"/>
                </p:ext>
              </p:extLst>
            </p:nvPr>
          </p:nvGraphicFramePr>
          <p:xfrm>
            <a:off x="537963" y="4659524"/>
            <a:ext cx="177801" cy="185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0" name="Equation" r:id="rId21" imgW="177480" imgH="203040" progId="Equation.DSMT4">
                    <p:embed/>
                  </p:oleObj>
                </mc:Choice>
                <mc:Fallback>
                  <p:oleObj name="Equation" r:id="rId21" imgW="177480" imgH="203040" progId="Equation.DSMT4">
                    <p:embed/>
                    <p:pic>
                      <p:nvPicPr>
                        <p:cNvPr id="20" name="对象 13">
                          <a:extLst>
                            <a:ext uri="{FF2B5EF4-FFF2-40B4-BE49-F238E27FC236}">
                              <a16:creationId xmlns:a16="http://schemas.microsoft.com/office/drawing/2014/main" id="{84BFD81C-E83D-8E20-94C4-2BA18ACA2E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7963" y="4659524"/>
                          <a:ext cx="177801" cy="185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400539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4384661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3 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 Demo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12B6B3-C7C3-4AC2-5DAF-BD8A68A1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46" y="940661"/>
            <a:ext cx="38091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/>
              <a:buChar char="Ø"/>
            </a:pPr>
            <a:r>
              <a:rPr lang="en-US" altLang="zh-CN" sz="2000">
                <a:latin typeface="Calibri"/>
                <a:ea typeface="宋体"/>
                <a:cs typeface="Calibri"/>
              </a:rPr>
              <a:t>1 </a:t>
            </a:r>
            <a:r>
              <a:rPr lang="en-US" altLang="zh-CN" sz="2000" err="1">
                <a:latin typeface="Calibri"/>
                <a:ea typeface="宋体"/>
                <a:cs typeface="Calibri"/>
              </a:rPr>
              <a:t>显示图像</a:t>
            </a:r>
            <a:endParaRPr lang="zh-CN" sz="2000" err="1">
              <a:cs typeface="Calibri" panose="020F0502020204030204" pitchFamily="34" charset="0"/>
            </a:endParaRPr>
          </a:p>
        </p:txBody>
      </p:sp>
      <p:pic>
        <p:nvPicPr>
          <p:cNvPr id="2" name="Picture 2" descr="A picture containing text&#10;&#10;Description automatically generated">
            <a:extLst>
              <a:ext uri="{FF2B5EF4-FFF2-40B4-BE49-F238E27FC236}">
                <a16:creationId xmlns:a16="http://schemas.microsoft.com/office/drawing/2014/main" id="{C1616161-4F1C-C8F8-D65D-BE3C6D46A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2286" y="2128258"/>
            <a:ext cx="5257800" cy="1964669"/>
          </a:xfrm>
          <a:prstGeom prst="rect">
            <a:avLst/>
          </a:prstGeom>
        </p:spPr>
      </p:pic>
      <p:sp>
        <p:nvSpPr>
          <p:cNvPr id="3" name="矩形 5">
            <a:extLst>
              <a:ext uri="{FF2B5EF4-FFF2-40B4-BE49-F238E27FC236}">
                <a16:creationId xmlns:a16="http://schemas.microsoft.com/office/drawing/2014/main" id="{DB6CA78D-7521-5DDF-C0DE-7C9EB980C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745" y="1544819"/>
            <a:ext cx="4666406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900">
                <a:latin typeface="Calibri"/>
                <a:ea typeface="Microsoft YaHei"/>
                <a:cs typeface="Calibri"/>
              </a:rPr>
              <a:t>{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SeeDocsAt</a:t>
            </a:r>
            <a:r>
              <a:rPr lang="en-US" sz="900">
                <a:latin typeface="Calibri"/>
                <a:ea typeface="Microsoft YaHei"/>
                <a:cs typeface="Calibri"/>
              </a:rPr>
              <a:t>": "</a:t>
            </a:r>
            <a:r>
              <a:rPr lang="en-US" sz="900">
                <a:latin typeface="Calibri"/>
                <a:ea typeface="Microsoft YaHei"/>
                <a:cs typeface="Calibri"/>
                <a:hlinkClick r:id="rId4"/>
              </a:rPr>
              <a:t>https://github.com/Microsoft/AirSim/blob/master/docs/settings.md</a:t>
            </a:r>
            <a:r>
              <a:rPr lang="en-US" sz="900">
                <a:latin typeface="Calibri"/>
                <a:ea typeface="Microsoft YaHei"/>
                <a:cs typeface="Calibri"/>
              </a:rPr>
              <a:t>"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SettingsVersion</a:t>
            </a:r>
            <a:r>
              <a:rPr lang="en-US" sz="900">
                <a:latin typeface="Calibri"/>
                <a:ea typeface="Microsoft YaHei"/>
                <a:cs typeface="Calibri"/>
              </a:rPr>
              <a:t>": 1.2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SubWindows</a:t>
            </a:r>
            <a:r>
              <a:rPr lang="en-US" sz="900">
                <a:latin typeface="Calibri"/>
                <a:ea typeface="Microsoft YaHei"/>
                <a:cs typeface="Calibri"/>
              </a:rPr>
              <a:t>": [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{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WindowID</a:t>
            </a:r>
            <a:r>
              <a:rPr lang="en-US" sz="900">
                <a:latin typeface="Calibri"/>
                <a:ea typeface="Microsoft YaHei"/>
                <a:cs typeface="Calibri"/>
              </a:rPr>
              <a:t>": 0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CameraName</a:t>
            </a:r>
            <a:r>
              <a:rPr lang="en-US" sz="900">
                <a:latin typeface="Calibri"/>
                <a:ea typeface="Microsoft YaHei"/>
                <a:cs typeface="Calibri"/>
              </a:rPr>
              <a:t>": "0"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ImageType</a:t>
            </a:r>
            <a:r>
              <a:rPr lang="en-US" sz="900">
                <a:latin typeface="Calibri"/>
                <a:ea typeface="Microsoft YaHei"/>
                <a:cs typeface="Calibri"/>
              </a:rPr>
              <a:t>": 0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Visible": true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}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{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WindowID</a:t>
            </a:r>
            <a:r>
              <a:rPr lang="en-US" sz="900">
                <a:latin typeface="Calibri"/>
                <a:ea typeface="Microsoft YaHei"/>
                <a:cs typeface="Calibri"/>
              </a:rPr>
              <a:t>": 1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CameraName</a:t>
            </a:r>
            <a:r>
              <a:rPr lang="en-US" sz="900">
                <a:latin typeface="Calibri"/>
                <a:ea typeface="Microsoft YaHei"/>
                <a:cs typeface="Calibri"/>
              </a:rPr>
              <a:t>": "0"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ImageType</a:t>
            </a:r>
            <a:r>
              <a:rPr lang="en-US" sz="900">
                <a:latin typeface="Calibri"/>
                <a:ea typeface="Microsoft YaHei"/>
                <a:cs typeface="Calibri"/>
              </a:rPr>
              <a:t>": 3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Visible": true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}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{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WindowID</a:t>
            </a:r>
            <a:r>
              <a:rPr lang="en-US" sz="900">
                <a:latin typeface="Calibri"/>
                <a:ea typeface="Microsoft YaHei"/>
                <a:cs typeface="Calibri"/>
              </a:rPr>
              <a:t>": 2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CameraName</a:t>
            </a:r>
            <a:r>
              <a:rPr lang="en-US" sz="900">
                <a:latin typeface="Calibri"/>
                <a:ea typeface="Microsoft YaHei"/>
                <a:cs typeface="Calibri"/>
              </a:rPr>
              <a:t>": "0"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ImageType</a:t>
            </a:r>
            <a:r>
              <a:rPr lang="en-US" sz="900">
                <a:latin typeface="Calibri"/>
                <a:ea typeface="Microsoft YaHei"/>
                <a:cs typeface="Calibri"/>
              </a:rPr>
              <a:t>": 5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Visible": true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}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 ]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}</a:t>
            </a:r>
            <a:endParaRPr lang="en-US" sz="900">
              <a:cs typeface="Calibri"/>
            </a:endParaRPr>
          </a:p>
        </p:txBody>
      </p:sp>
      <p:sp>
        <p:nvSpPr>
          <p:cNvPr id="11" name="矩形 5">
            <a:extLst>
              <a:ext uri="{FF2B5EF4-FFF2-40B4-BE49-F238E27FC236}">
                <a16:creationId xmlns:a16="http://schemas.microsoft.com/office/drawing/2014/main" id="{748D6734-7E66-E40A-49F3-3620DA873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338" y="4149226"/>
            <a:ext cx="98431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900">
                <a:latin typeface="Calibri"/>
                <a:ea typeface="Microsoft YaHei"/>
                <a:cs typeface="Calibri"/>
              </a:rPr>
              <a:t> </a:t>
            </a:r>
            <a:r>
              <a:rPr lang="en-US" sz="900">
                <a:latin typeface="Microsoft YaHei"/>
                <a:ea typeface="Microsoft YaHei"/>
                <a:cs typeface="Calibri"/>
              </a:rPr>
              <a:t>Scene = 0</a:t>
            </a:r>
            <a:endParaRPr lang="en-US" sz="900">
              <a:latin typeface="Microsoft YaHei"/>
              <a:cs typeface="Calibri"/>
            </a:endParaRPr>
          </a:p>
        </p:txBody>
      </p:sp>
      <p:sp>
        <p:nvSpPr>
          <p:cNvPr id="12" name="矩形 5">
            <a:extLst>
              <a:ext uri="{FF2B5EF4-FFF2-40B4-BE49-F238E27FC236}">
                <a16:creationId xmlns:a16="http://schemas.microsoft.com/office/drawing/2014/main" id="{A093A166-E2AF-5919-0B99-BF5084FC2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4452" y="4149226"/>
            <a:ext cx="98431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900">
                <a:latin typeface="Calibri"/>
                <a:ea typeface="Microsoft YaHei"/>
                <a:cs typeface="Calibri"/>
              </a:rPr>
              <a:t> </a:t>
            </a:r>
            <a:r>
              <a:rPr lang="en-US" sz="900" err="1">
                <a:latin typeface="Microsoft YaHei"/>
                <a:ea typeface="Microsoft YaHei"/>
                <a:cs typeface="Calibri"/>
              </a:rPr>
              <a:t>DepthVis</a:t>
            </a:r>
            <a:r>
              <a:rPr lang="en-US" sz="900">
                <a:latin typeface="Microsoft YaHei"/>
                <a:ea typeface="Microsoft YaHei"/>
                <a:cs typeface="Calibri"/>
              </a:rPr>
              <a:t> = 3</a:t>
            </a:r>
            <a:endParaRPr lang="en-US" sz="900">
              <a:latin typeface="Microsoft YaHei"/>
              <a:cs typeface="Calibri"/>
            </a:endParaRPr>
          </a:p>
        </p:txBody>
      </p:sp>
      <p:sp>
        <p:nvSpPr>
          <p:cNvPr id="13" name="矩形 5">
            <a:extLst>
              <a:ext uri="{FF2B5EF4-FFF2-40B4-BE49-F238E27FC236}">
                <a16:creationId xmlns:a16="http://schemas.microsoft.com/office/drawing/2014/main" id="{D7D272CC-E28C-D509-8388-313AF9F8A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8952" y="4149226"/>
            <a:ext cx="1253734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900">
                <a:latin typeface="Microsoft YaHei"/>
                <a:ea typeface="Microsoft YaHei"/>
                <a:cs typeface="Calibri"/>
              </a:rPr>
              <a:t>Segmentation = 5</a:t>
            </a:r>
            <a:endParaRPr lang="en-US"/>
          </a:p>
        </p:txBody>
      </p:sp>
      <p:sp>
        <p:nvSpPr>
          <p:cNvPr id="14" name="矩形 5">
            <a:extLst>
              <a:ext uri="{FF2B5EF4-FFF2-40B4-BE49-F238E27FC236}">
                <a16:creationId xmlns:a16="http://schemas.microsoft.com/office/drawing/2014/main" id="{CAA6DD83-28C8-00A2-200E-7C68D4DD8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24" y="1357041"/>
            <a:ext cx="122107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ja-JP" altLang="en-US" sz="900" b="1">
                <a:latin typeface="Calibri"/>
                <a:ea typeface="Microsoft YaHei"/>
                <a:cs typeface="Calibri"/>
              </a:rPr>
              <a:t>修改</a:t>
            </a:r>
            <a:r>
              <a:rPr lang="en-US" sz="900" b="1" err="1">
                <a:latin typeface="Calibri"/>
                <a:ea typeface="Microsoft YaHei"/>
                <a:cs typeface="Calibri"/>
              </a:rPr>
              <a:t>settings.json</a:t>
            </a:r>
            <a:endParaRPr lang="en-US" sz="900" err="1">
              <a:latin typeface="Calibri"/>
              <a:ea typeface="Microsoft YaHe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154867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4384661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3 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 Demo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12B6B3-C7C3-4AC2-5DAF-BD8A68A1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46" y="940661"/>
            <a:ext cx="38091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/>
              <a:buChar char="Ø"/>
            </a:pPr>
            <a:r>
              <a:rPr lang="en-US" altLang="zh-CN" sz="2000">
                <a:latin typeface="Calibri"/>
                <a:ea typeface="宋体"/>
                <a:cs typeface="Calibri"/>
              </a:rPr>
              <a:t>2 </a:t>
            </a:r>
            <a:r>
              <a:rPr lang="en-US" altLang="zh-CN" sz="2000" err="1">
                <a:latin typeface="Calibri"/>
                <a:ea typeface="宋体"/>
                <a:cs typeface="Calibri"/>
              </a:rPr>
              <a:t>定点飞行</a:t>
            </a:r>
            <a:endParaRPr lang="zh-CN" sz="2000" err="1">
              <a:cs typeface="Calibri" panose="020F0502020204030204" pitchFamily="34" charset="0"/>
            </a:endParaRPr>
          </a:p>
        </p:txBody>
      </p:sp>
      <p:sp>
        <p:nvSpPr>
          <p:cNvPr id="4" name="矩形 5">
            <a:extLst>
              <a:ext uri="{FF2B5EF4-FFF2-40B4-BE49-F238E27FC236}">
                <a16:creationId xmlns:a16="http://schemas.microsoft.com/office/drawing/2014/main" id="{B330BE2A-D898-40D8-0144-1D720EEBF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239" y="1340711"/>
            <a:ext cx="1286393" cy="408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2000">
                <a:latin typeface="Microsoft YaHei"/>
                <a:ea typeface="Microsoft YaHei"/>
                <a:cs typeface="Calibri"/>
                <a:hlinkClick r:id="rId3"/>
              </a:rPr>
              <a:t>path</a:t>
            </a:r>
            <a:r>
              <a:rPr lang="zh-CN" sz="2000">
                <a:latin typeface="Microsoft YaHei"/>
                <a:ea typeface="Microsoft YaHei"/>
                <a:cs typeface="Calibri"/>
                <a:hlinkClick r:id="rId3"/>
              </a:rPr>
              <a:t>.py</a:t>
            </a:r>
            <a:endParaRPr lang="zh-CN">
              <a:latin typeface="Microsoft YaHei"/>
              <a:ea typeface="Microsoft YaHei"/>
            </a:endParaRPr>
          </a:p>
        </p:txBody>
      </p:sp>
      <p:pic>
        <p:nvPicPr>
          <p:cNvPr id="5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6DD25251-C6B7-AC9D-2B22-BC02037B4B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8030" y="2678925"/>
            <a:ext cx="5127170" cy="2145130"/>
          </a:xfrm>
          <a:prstGeom prst="rect">
            <a:avLst/>
          </a:prstGeom>
        </p:spPr>
      </p:pic>
      <p:sp>
        <p:nvSpPr>
          <p:cNvPr id="2" name="矩形 5">
            <a:extLst>
              <a:ext uri="{FF2B5EF4-FFF2-40B4-BE49-F238E27FC236}">
                <a16:creationId xmlns:a16="http://schemas.microsoft.com/office/drawing/2014/main" id="{D23439B9-9C60-C9C2-1DAA-4447616AC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823" y="1732597"/>
            <a:ext cx="7891299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900">
                <a:latin typeface="Consolas"/>
                <a:ea typeface="Microsoft YaHei"/>
                <a:cs typeface="Calibri"/>
              </a:rPr>
              <a:t>Paths = [airsim.Vector3r(10, 0, z), airsim.Vector3r(10, 10, z), airsim.Vector3r(0, 10, z), airsim.Vector3r(0, 0, z)]</a:t>
            </a:r>
          </a:p>
          <a:p>
            <a:r>
              <a:rPr lang="en-US" sz="900" err="1">
                <a:latin typeface="Consolas"/>
                <a:ea typeface="Microsoft YaHei"/>
                <a:cs typeface="Calibri"/>
              </a:rPr>
              <a:t>client.moveOnPathAsync</a:t>
            </a:r>
            <a:r>
              <a:rPr lang="en-US" sz="900">
                <a:latin typeface="Consolas"/>
                <a:ea typeface="Microsoft YaHei"/>
                <a:cs typeface="Calibri"/>
              </a:rPr>
              <a:t>(Paths, velocity=1, </a:t>
            </a:r>
            <a:r>
              <a:rPr lang="en-US" sz="900" err="1">
                <a:latin typeface="Consolas"/>
                <a:ea typeface="Microsoft YaHei"/>
                <a:cs typeface="Calibri"/>
              </a:rPr>
              <a:t>timeout_sec</a:t>
            </a:r>
            <a:r>
              <a:rPr lang="en-US" sz="900">
                <a:latin typeface="Consolas"/>
                <a:ea typeface="Microsoft YaHei"/>
                <a:cs typeface="Calibri"/>
              </a:rPr>
              <a:t>=120, </a:t>
            </a:r>
            <a:endParaRPr lang="en-US">
              <a:cs typeface="Calibri"/>
            </a:endParaRPr>
          </a:p>
          <a:p>
            <a:r>
              <a:rPr lang="en-US" sz="900">
                <a:latin typeface="Consolas"/>
                <a:ea typeface="Microsoft YaHei"/>
                <a:cs typeface="Calibri"/>
              </a:rPr>
              <a:t>                       drivetrain=</a:t>
            </a:r>
            <a:r>
              <a:rPr lang="en-US" sz="900" err="1">
                <a:latin typeface="Consolas"/>
                <a:ea typeface="Microsoft YaHei"/>
                <a:cs typeface="Calibri"/>
              </a:rPr>
              <a:t>airsim.DrivetrainType.</a:t>
            </a:r>
            <a:r>
              <a:rPr lang="en-US" sz="900" b="1" err="1">
                <a:solidFill>
                  <a:srgbClr val="FF0000"/>
                </a:solidFill>
                <a:latin typeface="Consolas"/>
                <a:ea typeface="Microsoft YaHei"/>
                <a:cs typeface="Calibri"/>
              </a:rPr>
              <a:t>ForwardOnly</a:t>
            </a:r>
            <a:r>
              <a:rPr lang="en-US" sz="900">
                <a:latin typeface="Consolas"/>
                <a:ea typeface="Microsoft YaHei"/>
                <a:cs typeface="Calibri"/>
              </a:rPr>
              <a:t>,</a:t>
            </a:r>
            <a:br>
              <a:rPr lang="en-US" sz="900">
                <a:latin typeface="Consolas"/>
                <a:ea typeface="Microsoft YaHei"/>
                <a:cs typeface="Calibri"/>
              </a:rPr>
            </a:br>
            <a:r>
              <a:rPr lang="en-US" sz="900">
                <a:latin typeface="Consolas"/>
                <a:ea typeface="Microsoft YaHei"/>
                <a:cs typeface="Calibri"/>
              </a:rPr>
              <a:t>              </a:t>
            </a:r>
            <a:r>
              <a:rPr lang="en-US" sz="900" err="1">
                <a:latin typeface="Consolas"/>
                <a:ea typeface="Microsoft YaHei"/>
                <a:cs typeface="Calibri"/>
              </a:rPr>
              <a:t>yaw_mode</a:t>
            </a:r>
            <a:r>
              <a:rPr lang="en-US" sz="900">
                <a:latin typeface="Consolas"/>
                <a:ea typeface="Microsoft YaHei"/>
                <a:cs typeface="Calibri"/>
              </a:rPr>
              <a:t>=</a:t>
            </a:r>
            <a:r>
              <a:rPr lang="en-US" sz="900" err="1">
                <a:latin typeface="Consolas"/>
                <a:ea typeface="Microsoft YaHei"/>
                <a:cs typeface="Calibri"/>
              </a:rPr>
              <a:t>airsim.</a:t>
            </a:r>
            <a:r>
              <a:rPr lang="en-US" sz="900" b="1" err="1">
                <a:solidFill>
                  <a:srgbClr val="FF0000"/>
                </a:solidFill>
                <a:latin typeface="Consolas"/>
                <a:ea typeface="Microsoft YaHei"/>
                <a:cs typeface="Calibri"/>
              </a:rPr>
              <a:t>YawMode</a:t>
            </a:r>
            <a:r>
              <a:rPr lang="en-US" sz="900" b="1">
                <a:solidFill>
                  <a:srgbClr val="FF0000"/>
                </a:solidFill>
                <a:latin typeface="Consolas"/>
                <a:ea typeface="Microsoft YaHei"/>
                <a:cs typeface="Calibri"/>
              </a:rPr>
              <a:t>(False, 0)</a:t>
            </a:r>
            <a:r>
              <a:rPr lang="en-US" sz="900">
                <a:latin typeface="Consolas"/>
                <a:ea typeface="Microsoft YaHei"/>
                <a:cs typeface="Calibri"/>
              </a:rPr>
              <a:t>,</a:t>
            </a:r>
            <a:br>
              <a:rPr lang="en-US" sz="900">
                <a:latin typeface="Consolas"/>
                <a:ea typeface="Microsoft YaHei"/>
                <a:cs typeface="Calibri"/>
              </a:rPr>
            </a:br>
            <a:r>
              <a:rPr lang="en-US" sz="900">
                <a:latin typeface="Consolas"/>
                <a:ea typeface="Microsoft YaHei"/>
                <a:cs typeface="Calibri"/>
              </a:rPr>
              <a:t>              ).join()</a:t>
            </a:r>
            <a:endParaRPr lang="en-US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986435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4384661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3 Airsim Demo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12B6B3-C7C3-4AC2-5DAF-BD8A68A1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46" y="940661"/>
            <a:ext cx="38091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/>
              <a:buChar char="Ø"/>
            </a:pPr>
            <a:r>
              <a:rPr lang="en-US" altLang="zh-CN" sz="2000">
                <a:latin typeface="Calibri"/>
                <a:ea typeface="宋体"/>
                <a:cs typeface="Calibri"/>
              </a:rPr>
              <a:t>3 </a:t>
            </a:r>
            <a:r>
              <a:rPr lang="en-US" altLang="zh-CN" sz="2000" err="1">
                <a:latin typeface="Calibri"/>
                <a:ea typeface="宋体"/>
                <a:cs typeface="Calibri"/>
              </a:rPr>
              <a:t>编队飞行</a:t>
            </a:r>
            <a:endParaRPr lang="zh-CN" sz="2000" err="1">
              <a:cs typeface="Calibri" panose="020F0502020204030204" pitchFamily="34" charset="0"/>
            </a:endParaRPr>
          </a:p>
        </p:txBody>
      </p:sp>
      <p:sp>
        <p:nvSpPr>
          <p:cNvPr id="2" name="矩形 5">
            <a:extLst>
              <a:ext uri="{FF2B5EF4-FFF2-40B4-BE49-F238E27FC236}">
                <a16:creationId xmlns:a16="http://schemas.microsoft.com/office/drawing/2014/main" id="{3B17EBC4-37D6-9693-647E-B49DD1A52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2710" y="4394153"/>
            <a:ext cx="2951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zh-CN" sz="2000">
                <a:latin typeface="Calibri"/>
                <a:ea typeface="宋体"/>
                <a:cs typeface="Calibri"/>
              </a:rPr>
              <a:t>multi_agent_drone.py</a:t>
            </a:r>
            <a:endParaRPr lang="zh-CN" sz="2000">
              <a:latin typeface="Microsoft YaHei"/>
              <a:ea typeface="Microsoft YaHei"/>
              <a:cs typeface="Calibri"/>
            </a:endParaRPr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61A2E97D-76C9-7865-9C64-6AC2E026D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895" y="1585641"/>
            <a:ext cx="4666406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900">
                <a:latin typeface="Calibri"/>
                <a:ea typeface="Microsoft YaHei"/>
                <a:cs typeface="Calibri"/>
              </a:rPr>
              <a:t>{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SeeDocsAt</a:t>
            </a:r>
            <a:r>
              <a:rPr lang="en-US" sz="900">
                <a:latin typeface="Calibri"/>
                <a:ea typeface="Microsoft YaHei"/>
                <a:cs typeface="Calibri"/>
              </a:rPr>
              <a:t>": "</a:t>
            </a:r>
            <a:r>
              <a:rPr lang="en-US" sz="900">
                <a:latin typeface="Calibri"/>
                <a:ea typeface="Microsoft YaHei"/>
                <a:cs typeface="Calibri"/>
                <a:hlinkClick r:id="rId3"/>
              </a:rPr>
              <a:t>https://github.com/Microsoft/AirSim/blob/master/docs/settings.md</a:t>
            </a:r>
            <a:r>
              <a:rPr lang="en-US" sz="900">
                <a:latin typeface="Calibri"/>
                <a:ea typeface="Microsoft YaHei"/>
                <a:cs typeface="Calibri"/>
              </a:rPr>
              <a:t>"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SettingsVersion</a:t>
            </a:r>
            <a:r>
              <a:rPr lang="en-US" sz="900">
                <a:latin typeface="Calibri"/>
                <a:ea typeface="Microsoft YaHei"/>
                <a:cs typeface="Calibri"/>
              </a:rPr>
              <a:t>": 1.2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SubWindows</a:t>
            </a:r>
            <a:r>
              <a:rPr lang="en-US" sz="900">
                <a:latin typeface="Calibri"/>
                <a:ea typeface="Microsoft YaHei"/>
                <a:cs typeface="Calibri"/>
              </a:rPr>
              <a:t>": [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{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WindowID</a:t>
            </a:r>
            <a:r>
              <a:rPr lang="en-US" sz="900">
                <a:latin typeface="Calibri"/>
                <a:ea typeface="Microsoft YaHei"/>
                <a:cs typeface="Calibri"/>
              </a:rPr>
              <a:t>": 0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CameraName</a:t>
            </a:r>
            <a:r>
              <a:rPr lang="en-US" sz="900">
                <a:latin typeface="Calibri"/>
                <a:ea typeface="Microsoft YaHei"/>
                <a:cs typeface="Calibri"/>
              </a:rPr>
              <a:t>": "0"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ImageType</a:t>
            </a:r>
            <a:r>
              <a:rPr lang="en-US" sz="900">
                <a:latin typeface="Calibri"/>
                <a:ea typeface="Microsoft YaHei"/>
                <a:cs typeface="Calibri"/>
              </a:rPr>
              <a:t>": 0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Visible": true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}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{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WindowID</a:t>
            </a:r>
            <a:r>
              <a:rPr lang="en-US" sz="900">
                <a:latin typeface="Calibri"/>
                <a:ea typeface="Microsoft YaHei"/>
                <a:cs typeface="Calibri"/>
              </a:rPr>
              <a:t>": 1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CameraName</a:t>
            </a:r>
            <a:r>
              <a:rPr lang="en-US" sz="900">
                <a:latin typeface="Calibri"/>
                <a:ea typeface="Microsoft YaHei"/>
                <a:cs typeface="Calibri"/>
              </a:rPr>
              <a:t>": "0"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ImageType</a:t>
            </a:r>
            <a:r>
              <a:rPr lang="en-US" sz="900">
                <a:latin typeface="Calibri"/>
                <a:ea typeface="Microsoft YaHei"/>
                <a:cs typeface="Calibri"/>
              </a:rPr>
              <a:t>": 3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Visible": true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}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{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WindowID</a:t>
            </a:r>
            <a:r>
              <a:rPr lang="en-US" sz="900">
                <a:latin typeface="Calibri"/>
                <a:ea typeface="Microsoft YaHei"/>
                <a:cs typeface="Calibri"/>
              </a:rPr>
              <a:t>": 2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CameraName</a:t>
            </a:r>
            <a:r>
              <a:rPr lang="en-US" sz="900">
                <a:latin typeface="Calibri"/>
                <a:ea typeface="Microsoft YaHei"/>
                <a:cs typeface="Calibri"/>
              </a:rPr>
              <a:t>": "0"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</a:t>
            </a:r>
            <a:r>
              <a:rPr lang="en-US" sz="900" err="1">
                <a:latin typeface="Calibri"/>
                <a:ea typeface="Microsoft YaHei"/>
                <a:cs typeface="Calibri"/>
              </a:rPr>
              <a:t>ImageType</a:t>
            </a:r>
            <a:r>
              <a:rPr lang="en-US" sz="900">
                <a:latin typeface="Calibri"/>
                <a:ea typeface="Microsoft YaHei"/>
                <a:cs typeface="Calibri"/>
              </a:rPr>
              <a:t>": 5,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     "Visible": true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     }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    ]</a:t>
            </a:r>
            <a:endParaRPr lang="en-US" sz="900">
              <a:cs typeface="Calibri"/>
            </a:endParaRPr>
          </a:p>
          <a:p>
            <a:r>
              <a:rPr lang="en-US" sz="900">
                <a:latin typeface="Calibri"/>
                <a:ea typeface="Microsoft YaHei"/>
                <a:cs typeface="Calibri"/>
              </a:rPr>
              <a:t>}</a:t>
            </a:r>
            <a:endParaRPr lang="en-US" sz="900">
              <a:cs typeface="Calibri"/>
            </a:endParaRPr>
          </a:p>
        </p:txBody>
      </p:sp>
      <p:sp>
        <p:nvSpPr>
          <p:cNvPr id="8" name="矩形 5">
            <a:extLst>
              <a:ext uri="{FF2B5EF4-FFF2-40B4-BE49-F238E27FC236}">
                <a16:creationId xmlns:a16="http://schemas.microsoft.com/office/drawing/2014/main" id="{47BB378E-C8B8-47CB-DD03-279C799C0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24" y="1357041"/>
            <a:ext cx="122107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ja-JP" altLang="en-US" sz="900" b="1">
                <a:latin typeface="Calibri"/>
                <a:ea typeface="Microsoft YaHei"/>
                <a:cs typeface="Calibri"/>
              </a:rPr>
              <a:t>修改</a:t>
            </a:r>
            <a:r>
              <a:rPr lang="en-US" sz="900" b="1" err="1">
                <a:latin typeface="Calibri"/>
                <a:ea typeface="Microsoft YaHei"/>
                <a:cs typeface="Calibri"/>
              </a:rPr>
              <a:t>settings.json</a:t>
            </a:r>
            <a:endParaRPr lang="en-US" sz="900" err="1">
              <a:latin typeface="Calibri"/>
              <a:ea typeface="Microsoft YaHei"/>
              <a:cs typeface="Calibri"/>
            </a:endParaRPr>
          </a:p>
        </p:txBody>
      </p:sp>
      <p:pic>
        <p:nvPicPr>
          <p:cNvPr id="10" name="Picture 10" descr="A picture containing indoor, different&#10;&#10;Description automatically generated">
            <a:extLst>
              <a:ext uri="{FF2B5EF4-FFF2-40B4-BE49-F238E27FC236}">
                <a16:creationId xmlns:a16="http://schemas.microsoft.com/office/drawing/2014/main" id="{A639B432-F7DB-347C-6086-7A4F914CE0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2479" y="2045835"/>
            <a:ext cx="5372100" cy="2358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3374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Summary</a:t>
            </a:r>
            <a:endParaRPr lang="zh-CN" altLang="en-US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/>
              <a:ea typeface="微软雅黑"/>
            </a:endParaRPr>
          </a:p>
        </p:txBody>
      </p:sp>
      <p:sp>
        <p:nvSpPr>
          <p:cNvPr id="61" name="TextBox 74"/>
          <p:cNvSpPr txBox="1"/>
          <p:nvPr/>
        </p:nvSpPr>
        <p:spPr>
          <a:xfrm>
            <a:off x="3083622" y="1787582"/>
            <a:ext cx="5738589" cy="2244175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>
              <a:defRPr sz="23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/>
                </a:solidFill>
                <a:latin typeface="+mn-ea"/>
                <a:ea typeface="+mn-ea"/>
              </a:rPr>
              <a:t>1 什么是</a:t>
            </a:r>
            <a:r>
              <a:rPr lang="en-US" altLang="zh-CN" sz="2000" err="1">
                <a:solidFill>
                  <a:schemeClr val="tx1"/>
                </a:solidFill>
                <a:latin typeface="+mn-ea"/>
                <a:ea typeface="+mn-ea"/>
              </a:rPr>
              <a:t>Airsim</a:t>
            </a:r>
            <a:r>
              <a:rPr lang="en-US" altLang="zh-CN" sz="2000">
                <a:solidFill>
                  <a:schemeClr val="tx1"/>
                </a:solidFill>
                <a:latin typeface="+mn-ea"/>
                <a:ea typeface="+mn-ea"/>
              </a:rPr>
              <a:t> 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chemeClr val="tx1"/>
                </a:solidFill>
                <a:latin typeface="+mn-ea"/>
                <a:ea typeface="+mn-ea"/>
              </a:rPr>
              <a:t>2 </a:t>
            </a:r>
            <a:r>
              <a:rPr lang="en-US" altLang="zh-CN" sz="2000" err="1">
                <a:solidFill>
                  <a:schemeClr val="tx1"/>
                </a:solidFill>
                <a:latin typeface="+mn-ea"/>
                <a:ea typeface="+mn-ea"/>
              </a:rPr>
              <a:t>Airsim</a:t>
            </a:r>
            <a:r>
              <a:rPr lang="en-US" altLang="zh-CN" sz="2000">
                <a:solidFill>
                  <a:schemeClr val="tx1"/>
                </a:solidFill>
                <a:latin typeface="+mn-ea"/>
                <a:ea typeface="+mn-ea"/>
              </a:rPr>
              <a:t> API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chemeClr val="tx1"/>
                </a:solidFill>
                <a:latin typeface="+mn-ea"/>
                <a:ea typeface="+mn-ea"/>
              </a:rPr>
              <a:t>3 </a:t>
            </a:r>
            <a:r>
              <a:rPr lang="en-US" altLang="zh-CN" sz="2000" err="1">
                <a:solidFill>
                  <a:schemeClr val="tx1"/>
                </a:solidFill>
                <a:latin typeface="+mn-ea"/>
                <a:ea typeface="+mn-ea"/>
              </a:rPr>
              <a:t>Airsim</a:t>
            </a:r>
            <a:r>
              <a:rPr lang="en-US" altLang="zh-CN" sz="2000">
                <a:solidFill>
                  <a:schemeClr val="tx1"/>
                </a:solidFill>
                <a:latin typeface="+mn-ea"/>
                <a:ea typeface="+mn-ea"/>
              </a:rPr>
              <a:t> Demo</a:t>
            </a:r>
          </a:p>
          <a:p>
            <a:pPr marL="342900" indent="-342900">
              <a:lnSpc>
                <a:spcPct val="150000"/>
              </a:lnSpc>
              <a:buFont typeface="Arial,Sans-Serif" panose="020B0604020202020204" pitchFamily="34" charset="0"/>
              <a:buChar char="•"/>
            </a:pPr>
            <a:r>
              <a:rPr lang="en-US" sz="2000">
                <a:solidFill>
                  <a:schemeClr val="tx1"/>
                </a:solidFill>
                <a:latin typeface="Microsoft YaHei"/>
                <a:ea typeface="Microsoft YaHei"/>
              </a:rPr>
              <a:t>4 </a:t>
            </a:r>
            <a:r>
              <a:rPr lang="en-US" sz="2000" err="1">
                <a:solidFill>
                  <a:schemeClr val="tx1"/>
                </a:solidFill>
                <a:latin typeface="Microsoft YaHei"/>
                <a:ea typeface="Microsoft YaHei"/>
              </a:rPr>
              <a:t>Airsim</a:t>
            </a:r>
            <a:r>
              <a:rPr lang="en-US" sz="2000">
                <a:solidFill>
                  <a:schemeClr val="tx1"/>
                </a:solidFill>
                <a:latin typeface="Microsoft YaHei"/>
                <a:ea typeface="Microsoft YaHei"/>
              </a:rPr>
              <a:t> </a:t>
            </a:r>
            <a:r>
              <a:rPr lang="ja-JP" altLang="en-US" sz="2000">
                <a:solidFill>
                  <a:schemeClr val="tx1"/>
                </a:solidFill>
                <a:latin typeface="Microsoft YaHei"/>
                <a:ea typeface="Microsoft YaHei"/>
              </a:rPr>
              <a:t>前景</a:t>
            </a:r>
            <a:endParaRPr lang="zh-CN" altLang="en-US" sz="2000" b="0">
              <a:solidFill>
                <a:schemeClr val="tx1"/>
              </a:solidFill>
              <a:latin typeface="微软雅黑"/>
              <a:ea typeface="微软雅黑"/>
            </a:endParaRPr>
          </a:p>
          <a:p>
            <a:pPr marL="342900" indent="-342900">
              <a:lnSpc>
                <a:spcPct val="150000"/>
              </a:lnSpc>
              <a:buFont typeface="Arial,Sans-Serif" panose="020B0604020202020204" pitchFamily="34" charset="0"/>
              <a:buChar char="•"/>
            </a:pPr>
            <a:r>
              <a:rPr lang="en-US" sz="2000">
                <a:solidFill>
                  <a:schemeClr val="tx1"/>
                </a:solidFill>
                <a:latin typeface="Microsoft YaHei"/>
                <a:ea typeface="+mn-ea"/>
              </a:rPr>
              <a:t>5 </a:t>
            </a:r>
            <a:r>
              <a:rPr lang="zh-CN" altLang="en-US" sz="2000">
                <a:solidFill>
                  <a:schemeClr val="tx1"/>
                </a:solidFill>
                <a:latin typeface="Microsoft YaHei"/>
                <a:ea typeface="+mn-ea"/>
              </a:rPr>
              <a:t>如何学习</a:t>
            </a:r>
            <a:r>
              <a:rPr lang="en-US" sz="2000" err="1">
                <a:solidFill>
                  <a:schemeClr val="tx1"/>
                </a:solidFill>
                <a:latin typeface="Microsoft YaHei"/>
                <a:ea typeface="+mn-ea"/>
              </a:rPr>
              <a:t>Airsim</a:t>
            </a:r>
            <a:endParaRPr lang="ja-JP" sz="2000" err="1">
              <a:solidFill>
                <a:schemeClr val="tx1"/>
              </a:solidFill>
              <a:latin typeface="Microsoft YaHei"/>
              <a:ea typeface="Microsoft YaHei"/>
            </a:endParaRPr>
          </a:p>
        </p:txBody>
      </p:sp>
    </p:spTree>
    <p:extLst>
      <p:ext uri="{BB962C8B-B14F-4D97-AF65-F5344CB8AC3E}">
        <p14:creationId xmlns:p14="http://schemas.microsoft.com/office/powerpoint/2010/main" val="132321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4384661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3 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 Demo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12B6B3-C7C3-4AC2-5DAF-BD8A68A1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46" y="1087618"/>
            <a:ext cx="38091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/>
              <a:buChar char="Ø"/>
            </a:pPr>
            <a:r>
              <a:rPr lang="en-US" altLang="zh-CN" sz="2000">
                <a:latin typeface="Calibri"/>
                <a:ea typeface="宋体"/>
                <a:cs typeface="Calibri"/>
              </a:rPr>
              <a:t>4 </a:t>
            </a:r>
            <a:r>
              <a:rPr lang="en-US" altLang="zh-CN" sz="2000" err="1">
                <a:latin typeface="Calibri"/>
                <a:ea typeface="宋体"/>
                <a:cs typeface="Calibri"/>
              </a:rPr>
              <a:t>数据记录</a:t>
            </a:r>
            <a:endParaRPr lang="zh-CN" err="1">
              <a:cs typeface="Calibri" panose="020F0502020204030204" pitchFamily="34" charset="0"/>
            </a:endParaRPr>
          </a:p>
        </p:txBody>
      </p:sp>
      <p:sp>
        <p:nvSpPr>
          <p:cNvPr id="49" name="矩形 5">
            <a:extLst>
              <a:ext uri="{FF2B5EF4-FFF2-40B4-BE49-F238E27FC236}">
                <a16:creationId xmlns:a16="http://schemas.microsoft.com/office/drawing/2014/main" id="{C7F3499E-A737-7253-40C7-39F00218F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315" y="1838731"/>
            <a:ext cx="540119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1400">
                <a:latin typeface="Calibri"/>
                <a:ea typeface="宋体"/>
                <a:cs typeface="Calibri"/>
              </a:rPr>
              <a:t>Default in </a:t>
            </a:r>
            <a:r>
              <a:rPr lang="en-US" altLang="zh-CN" sz="1400" i="1">
                <a:latin typeface="Calibri"/>
                <a:ea typeface="宋体"/>
                <a:cs typeface="Calibri"/>
              </a:rPr>
              <a:t>Documents</a:t>
            </a:r>
            <a:r>
              <a:rPr lang="zh-CN" altLang="en-US" sz="1400" i="1">
                <a:latin typeface="Calibri"/>
                <a:ea typeface="宋体"/>
                <a:cs typeface="Calibri"/>
              </a:rPr>
              <a:t> </a:t>
            </a:r>
            <a:r>
              <a:rPr lang="en-US" altLang="zh-CN" sz="1400">
                <a:latin typeface="Calibri"/>
                <a:ea typeface="宋体"/>
                <a:cs typeface="Calibri"/>
              </a:rPr>
              <a:t>folder</a:t>
            </a:r>
          </a:p>
          <a:p>
            <a:pPr marL="0" indent="0"/>
            <a:r>
              <a:rPr lang="en-US" sz="1400" i="1">
                <a:latin typeface="Calibri"/>
                <a:ea typeface="宋体"/>
                <a:cs typeface="Calibri"/>
              </a:rPr>
              <a:t>Documents</a:t>
            </a:r>
            <a:r>
              <a:rPr lang="zh-CN" sz="1400" i="1">
                <a:latin typeface="Calibri"/>
                <a:ea typeface="宋体"/>
                <a:cs typeface="Calibri"/>
              </a:rPr>
              <a:t> </a:t>
            </a:r>
            <a:endParaRPr lang="en-US"/>
          </a:p>
          <a:p>
            <a:pPr marL="0" indent="0"/>
            <a:r>
              <a:rPr lang="en-US" sz="1400">
                <a:latin typeface="Calibri"/>
                <a:ea typeface="宋体"/>
                <a:cs typeface="Calibri"/>
              </a:rPr>
              <a:t>         </a:t>
            </a:r>
            <a:r>
              <a:rPr lang="en-US" sz="1400" err="1">
                <a:latin typeface="Calibri"/>
                <a:ea typeface="宋体"/>
                <a:cs typeface="Calibri"/>
              </a:rPr>
              <a:t>Folder_Timestamp</a:t>
            </a:r>
            <a:r>
              <a:rPr lang="en-US" sz="1400">
                <a:latin typeface="Calibri"/>
                <a:ea typeface="宋体"/>
                <a:cs typeface="Calibri"/>
              </a:rPr>
              <a:t>( </a:t>
            </a:r>
            <a:r>
              <a:rPr lang="en-US" sz="1400">
                <a:latin typeface="Consolas"/>
                <a:ea typeface="宋体"/>
                <a:cs typeface="Calibri"/>
              </a:rPr>
              <a:t>%Y-%M-%D-%H-%M-%S</a:t>
            </a:r>
            <a:r>
              <a:rPr lang="en-US" sz="1400">
                <a:latin typeface="Calibri"/>
                <a:ea typeface="宋体"/>
                <a:cs typeface="Calibri"/>
              </a:rPr>
              <a:t>)</a:t>
            </a:r>
            <a:endParaRPr lang="en-US">
              <a:cs typeface="Calibri"/>
            </a:endParaRPr>
          </a:p>
          <a:p>
            <a:pPr marL="0" indent="0"/>
            <a:r>
              <a:rPr lang="en-US" altLang="zh-CN" sz="1400">
                <a:latin typeface="Calibri"/>
                <a:ea typeface="宋体"/>
                <a:cs typeface="Calibri"/>
              </a:rPr>
              <a:t>                airsim_rec.txt</a:t>
            </a:r>
            <a:endParaRPr lang="en-US"/>
          </a:p>
          <a:p>
            <a:r>
              <a:rPr lang="en-US" altLang="zh-CN" sz="1400">
                <a:latin typeface="Calibri"/>
                <a:ea typeface="宋体"/>
                <a:cs typeface="Calibri"/>
              </a:rPr>
              <a:t>                Images/</a:t>
            </a:r>
            <a:endParaRPr lang="zh-CN">
              <a:cs typeface="Calibri" panose="020F0502020204030204" pitchFamily="34" charset="0"/>
            </a:endParaRPr>
          </a:p>
        </p:txBody>
      </p:sp>
      <p:pic>
        <p:nvPicPr>
          <p:cNvPr id="2" name="Picture 2" descr="A picture containing indoor, close&#10;&#10;Description automatically generated">
            <a:extLst>
              <a:ext uri="{FF2B5EF4-FFF2-40B4-BE49-F238E27FC236}">
                <a16:creationId xmlns:a16="http://schemas.microsoft.com/office/drawing/2014/main" id="{A5ADB467-22AC-E41D-D78F-2210047E4F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2850" y="3820886"/>
            <a:ext cx="2193473" cy="1232809"/>
          </a:xfrm>
          <a:prstGeom prst="rect">
            <a:avLst/>
          </a:prstGeom>
        </p:spPr>
      </p:pic>
      <p:sp>
        <p:nvSpPr>
          <p:cNvPr id="8" name="矩形 5">
            <a:extLst>
              <a:ext uri="{FF2B5EF4-FFF2-40B4-BE49-F238E27FC236}">
                <a16:creationId xmlns:a16="http://schemas.microsoft.com/office/drawing/2014/main" id="{89E9A234-96F8-CABF-65EA-4F7058746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788" y="1585638"/>
            <a:ext cx="13272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zh-CN" altLang="en-US" sz="1400" b="1">
                <a:latin typeface="Consolas"/>
                <a:ea typeface="宋体"/>
                <a:cs typeface="Calibri"/>
              </a:rPr>
              <a:t>数据记录文件</a:t>
            </a:r>
          </a:p>
        </p:txBody>
      </p:sp>
      <p:sp>
        <p:nvSpPr>
          <p:cNvPr id="9" name="矩形 5">
            <a:extLst>
              <a:ext uri="{FF2B5EF4-FFF2-40B4-BE49-F238E27FC236}">
                <a16:creationId xmlns:a16="http://schemas.microsoft.com/office/drawing/2014/main" id="{31AEB69B-6A36-A191-F807-3DE3F19D3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788" y="3071538"/>
            <a:ext cx="13272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zh-CN" altLang="en-US" sz="1400" b="1">
                <a:latin typeface="Consolas"/>
                <a:ea typeface="宋体"/>
                <a:cs typeface="Calibri"/>
              </a:rPr>
              <a:t>数据记录格式</a:t>
            </a:r>
          </a:p>
        </p:txBody>
      </p:sp>
      <p:sp>
        <p:nvSpPr>
          <p:cNvPr id="10" name="矩形 5">
            <a:extLst>
              <a:ext uri="{FF2B5EF4-FFF2-40B4-BE49-F238E27FC236}">
                <a16:creationId xmlns:a16="http://schemas.microsoft.com/office/drawing/2014/main" id="{E29FC00C-70CA-A66F-5CB9-B8D326527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738" y="3300138"/>
            <a:ext cx="74504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zh-CN" sz="1400">
                <a:latin typeface="Consolas"/>
                <a:ea typeface="宋体"/>
                <a:cs typeface="Calibri"/>
              </a:rPr>
              <a:t>VehicleNam</a:t>
            </a:r>
            <a:r>
              <a:rPr lang="en-US" altLang="zh-CN" sz="1400">
                <a:latin typeface="Consolas"/>
                <a:ea typeface="宋体"/>
                <a:cs typeface="Calibri"/>
              </a:rPr>
              <a:t>e</a:t>
            </a:r>
            <a:r>
              <a:rPr lang="zh-CN" altLang="en-US" sz="1400">
                <a:latin typeface="Consolas"/>
                <a:ea typeface="宋体"/>
                <a:cs typeface="Calibri"/>
              </a:rPr>
              <a:t> </a:t>
            </a:r>
            <a:r>
              <a:rPr lang="en-US" altLang="zh-CN" sz="1400" err="1">
                <a:latin typeface="Consolas"/>
                <a:ea typeface="宋体"/>
                <a:cs typeface="Calibri"/>
              </a:rPr>
              <a:t>TimeS</a:t>
            </a:r>
            <a:r>
              <a:rPr lang="zh-CN" sz="1400">
                <a:latin typeface="Consolas"/>
                <a:ea typeface="宋体"/>
                <a:cs typeface="Calibri"/>
              </a:rPr>
              <a:t>t</a:t>
            </a:r>
            <a:r>
              <a:rPr lang="en-US" altLang="zh-CN" sz="1400">
                <a:latin typeface="Consolas"/>
                <a:ea typeface="宋体"/>
                <a:cs typeface="Calibri"/>
              </a:rPr>
              <a:t>amp</a:t>
            </a:r>
            <a:r>
              <a:rPr lang="zh-CN" altLang="en-US" sz="1400">
                <a:latin typeface="Consolas"/>
                <a:ea typeface="宋体"/>
                <a:cs typeface="Calibri"/>
              </a:rPr>
              <a:t>   </a:t>
            </a:r>
            <a:r>
              <a:rPr lang="en-US" altLang="zh-CN" sz="1400">
                <a:latin typeface="Consolas"/>
                <a:ea typeface="宋体"/>
                <a:cs typeface="Calibri"/>
              </a:rPr>
              <a:t>POS_X</a:t>
            </a:r>
            <a:r>
              <a:rPr lang="zh-CN" altLang="en-US" sz="1400">
                <a:latin typeface="Consolas"/>
                <a:ea typeface="宋体"/>
                <a:cs typeface="Calibri"/>
              </a:rPr>
              <a:t>   </a:t>
            </a:r>
            <a:r>
              <a:rPr lang="en-US" altLang="zh-CN" sz="1400">
                <a:latin typeface="Consolas"/>
                <a:ea typeface="宋体"/>
                <a:cs typeface="Calibri"/>
              </a:rPr>
              <a:t>POS_Y</a:t>
            </a:r>
            <a:r>
              <a:rPr lang="zh-CN" altLang="en-US" sz="1400">
                <a:latin typeface="Consolas"/>
                <a:ea typeface="宋体"/>
                <a:cs typeface="Calibri"/>
              </a:rPr>
              <a:t>   </a:t>
            </a:r>
            <a:r>
              <a:rPr lang="en-US" altLang="zh-CN" sz="1400">
                <a:latin typeface="Consolas"/>
                <a:ea typeface="宋体"/>
                <a:cs typeface="Calibri"/>
              </a:rPr>
              <a:t>POS_Z</a:t>
            </a:r>
            <a:r>
              <a:rPr lang="zh-CN" altLang="en-US" sz="1400">
                <a:latin typeface="Consolas"/>
                <a:ea typeface="宋体"/>
                <a:cs typeface="Calibri"/>
              </a:rPr>
              <a:t>   </a:t>
            </a:r>
            <a:r>
              <a:rPr lang="en-US" altLang="zh-CN" sz="1400">
                <a:latin typeface="Consolas"/>
                <a:ea typeface="宋体"/>
                <a:cs typeface="Calibri"/>
              </a:rPr>
              <a:t>Q_W</a:t>
            </a:r>
            <a:r>
              <a:rPr lang="zh-CN" altLang="en-US" sz="1400">
                <a:latin typeface="Consolas"/>
                <a:ea typeface="宋体"/>
                <a:cs typeface="Calibri"/>
              </a:rPr>
              <a:t> </a:t>
            </a:r>
            <a:r>
              <a:rPr lang="en-US" altLang="zh-CN" sz="1400">
                <a:latin typeface="Consolas"/>
                <a:ea typeface="宋体"/>
                <a:cs typeface="Calibri"/>
              </a:rPr>
              <a:t>Q_X</a:t>
            </a:r>
            <a:r>
              <a:rPr lang="zh-CN" altLang="en-US" sz="1400">
                <a:latin typeface="Consolas"/>
                <a:ea typeface="宋体"/>
                <a:cs typeface="Calibri"/>
              </a:rPr>
              <a:t> </a:t>
            </a:r>
            <a:r>
              <a:rPr lang="en-US" altLang="zh-CN" sz="1400">
                <a:latin typeface="Consolas"/>
                <a:ea typeface="宋体"/>
                <a:cs typeface="Calibri"/>
              </a:rPr>
              <a:t>Q_Y</a:t>
            </a:r>
            <a:r>
              <a:rPr lang="zh-CN" altLang="en-US" sz="1400">
                <a:latin typeface="Consolas"/>
                <a:ea typeface="宋体"/>
                <a:cs typeface="Calibri"/>
              </a:rPr>
              <a:t> </a:t>
            </a:r>
            <a:r>
              <a:rPr lang="en-US" altLang="zh-CN" sz="1400">
                <a:latin typeface="Consolas"/>
                <a:ea typeface="宋体"/>
                <a:cs typeface="Calibri"/>
              </a:rPr>
              <a:t>Q</a:t>
            </a:r>
            <a:r>
              <a:rPr lang="zh-CN" sz="1400">
                <a:latin typeface="Consolas"/>
                <a:ea typeface="宋体"/>
                <a:cs typeface="Calibri"/>
              </a:rPr>
              <a:t>_</a:t>
            </a:r>
            <a:r>
              <a:rPr lang="en-US" altLang="zh-CN" sz="1400">
                <a:latin typeface="Consolas"/>
                <a:ea typeface="宋体"/>
                <a:cs typeface="Calibri"/>
              </a:rPr>
              <a:t>Z</a:t>
            </a:r>
            <a:r>
              <a:rPr lang="zh-CN" altLang="en-US" sz="1400">
                <a:latin typeface="Consolas"/>
                <a:ea typeface="宋体"/>
                <a:cs typeface="Calibri"/>
              </a:rPr>
              <a:t> </a:t>
            </a:r>
            <a:r>
              <a:rPr lang="en-US" altLang="zh-CN" sz="1400" err="1">
                <a:latin typeface="Consolas"/>
                <a:ea typeface="宋体"/>
                <a:cs typeface="Calibri"/>
              </a:rPr>
              <a:t>Im</a:t>
            </a:r>
            <a:r>
              <a:rPr lang="zh-CN" sz="1400">
                <a:latin typeface="Consolas"/>
                <a:ea typeface="宋体"/>
                <a:cs typeface="Calibri"/>
              </a:rPr>
              <a:t>age</a:t>
            </a:r>
            <a:r>
              <a:rPr lang="en-US" altLang="zh-CN" sz="1400">
                <a:latin typeface="Consolas"/>
                <a:ea typeface="宋体"/>
                <a:cs typeface="Calibri"/>
              </a:rPr>
              <a:t>Fil</a:t>
            </a:r>
            <a:r>
              <a:rPr lang="zh-CN" sz="1400">
                <a:latin typeface="Consolas"/>
                <a:ea typeface="宋体"/>
                <a:cs typeface="Calibri"/>
              </a:rPr>
              <a:t>e</a:t>
            </a:r>
          </a:p>
          <a:p>
            <a:r>
              <a:rPr lang="zh-CN" sz="1400">
                <a:latin typeface="Consolas"/>
                <a:ea typeface="宋体"/>
                <a:cs typeface="Calibri"/>
              </a:rPr>
              <a:t>无人机名     时间戳      位置                    姿态             图像</a:t>
            </a:r>
            <a:r>
              <a:rPr lang="zh-CN" altLang="en-US" sz="1400">
                <a:latin typeface="Consolas"/>
                <a:ea typeface="宋体"/>
                <a:cs typeface="Calibri"/>
              </a:rPr>
              <a:t>文件</a:t>
            </a:r>
            <a:endParaRPr lang="zh-CN" sz="1400">
              <a:latin typeface="Calibri"/>
              <a:ea typeface="宋体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159444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4 Airsim前景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5">
            <a:extLst>
              <a:ext uri="{FF2B5EF4-FFF2-40B4-BE49-F238E27FC236}">
                <a16:creationId xmlns:a16="http://schemas.microsoft.com/office/drawing/2014/main" id="{521C095E-2D3F-45FF-BA54-2F11BD392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770" y="957926"/>
            <a:ext cx="86538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2000" b="1">
                <a:latin typeface="Calibri"/>
                <a:ea typeface="宋体"/>
                <a:cs typeface="Calibri"/>
              </a:rPr>
              <a:t>Who is using </a:t>
            </a:r>
            <a:r>
              <a:rPr lang="en-US" altLang="zh-CN" sz="2000" b="1" err="1">
                <a:latin typeface="Calibri"/>
                <a:ea typeface="宋体"/>
                <a:cs typeface="Calibri"/>
              </a:rPr>
              <a:t>Airsim</a:t>
            </a:r>
            <a:endParaRPr lang="en-US" altLang="zh-CN" err="1"/>
          </a:p>
        </p:txBody>
      </p:sp>
      <p:pic>
        <p:nvPicPr>
          <p:cNvPr id="3" name="Picture 3" descr="A picture containing timeline&#10;&#10;Description automatically generated">
            <a:extLst>
              <a:ext uri="{FF2B5EF4-FFF2-40B4-BE49-F238E27FC236}">
                <a16:creationId xmlns:a16="http://schemas.microsoft.com/office/drawing/2014/main" id="{181A6C12-6084-1660-4722-6CE6A7631F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2621" y="958867"/>
            <a:ext cx="3788228" cy="403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050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4 Airsim</a:t>
            </a:r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前景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D899BF-A149-444B-A4BB-7F6A91D4A3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720" y="1024840"/>
            <a:ext cx="7643707" cy="323733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95CCAC9-E2ED-46BF-8B1A-0EA7FD52D967}"/>
              </a:ext>
            </a:extLst>
          </p:cNvPr>
          <p:cNvSpPr txBox="1"/>
          <p:nvPr/>
        </p:nvSpPr>
        <p:spPr>
          <a:xfrm>
            <a:off x="172505" y="4271422"/>
            <a:ext cx="8971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>
                <a:solidFill>
                  <a:srgbClr val="000000"/>
                </a:solidFill>
                <a:effectLst/>
                <a:latin typeface="Lucida Grande"/>
                <a:hlinkClick r:id="rId4"/>
              </a:rPr>
              <a:t>Learning Visuomotor Policies for Aerial Navigation Using Cross-Modal Representations</a:t>
            </a:r>
            <a:endParaRPr lang="en-US" i="0">
              <a:solidFill>
                <a:srgbClr val="000000"/>
              </a:solidFill>
              <a:effectLst/>
              <a:latin typeface="Lucida Grande"/>
            </a:endParaRPr>
          </a:p>
        </p:txBody>
      </p:sp>
    </p:spTree>
    <p:extLst>
      <p:ext uri="{BB962C8B-B14F-4D97-AF65-F5344CB8AC3E}">
        <p14:creationId xmlns:p14="http://schemas.microsoft.com/office/powerpoint/2010/main" val="4100076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85570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4 Airsim前景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5CCAC9-E2ED-46BF-8B1A-0EA7FD52D967}"/>
              </a:ext>
            </a:extLst>
          </p:cNvPr>
          <p:cNvSpPr txBox="1"/>
          <p:nvPr/>
        </p:nvSpPr>
        <p:spPr>
          <a:xfrm>
            <a:off x="2560105" y="4173636"/>
            <a:ext cx="4214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>
                <a:hlinkClick r:id="rId3"/>
              </a:rPr>
              <a:t>Drone Detection Using Depth Maps </a:t>
            </a:r>
            <a:endParaRPr lang="en-US" i="0">
              <a:solidFill>
                <a:srgbClr val="000000"/>
              </a:solidFill>
              <a:effectLst/>
              <a:latin typeface="Lucida Grande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3B120C6-3167-44A1-B5CE-54FD4FD4C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00613"/>
            <a:ext cx="9144000" cy="2629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42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5317353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4 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的前景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8179" y="874472"/>
            <a:ext cx="2757025" cy="171187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4174" y="851797"/>
            <a:ext cx="2999833" cy="17168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7245" y="3127912"/>
            <a:ext cx="2757025" cy="1532483"/>
          </a:xfrm>
          <a:prstGeom prst="rect">
            <a:avLst/>
          </a:prstGeom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78362" y="2543137"/>
            <a:ext cx="33610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/>
              <a:t>Microsoft </a:t>
            </a:r>
            <a:r>
              <a:rPr lang="en-US" altLang="zh-CN" sz="1600" err="1"/>
              <a:t>AirSim</a:t>
            </a:r>
            <a:r>
              <a:rPr lang="en-US" altLang="zh-CN" sz="1600"/>
              <a:t> </a:t>
            </a:r>
            <a:r>
              <a:rPr lang="en-US" altLang="zh-CN" sz="1600" err="1"/>
              <a:t>DQNcar</a:t>
            </a:r>
            <a:r>
              <a:rPr lang="en-US" altLang="zh-CN" sz="1600"/>
              <a:t> city</a:t>
            </a:r>
            <a:endParaRPr lang="zh-CN" altLang="zh-CN" sz="1600" b="1"/>
          </a:p>
          <a:p>
            <a:r>
              <a:rPr lang="en-US" altLang="zh-CN" sz="1600" u="sng">
                <a:hlinkClick r:id="rId6"/>
              </a:rPr>
              <a:t>https://www.youtube.com/watch?v=_YFKFJIGbI4&amp;t=116s</a:t>
            </a:r>
            <a:endParaRPr lang="en-US" altLang="zh-CN" sz="1600" u="sng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309217" y="2556782"/>
            <a:ext cx="44644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/>
              <a:t>Reinforcement Learning for Car Using </a:t>
            </a:r>
            <a:r>
              <a:rPr lang="en-US" altLang="zh-CN" sz="1600" err="1"/>
              <a:t>AirSim</a:t>
            </a:r>
            <a:endParaRPr lang="en-US" altLang="zh-CN" sz="1600"/>
          </a:p>
          <a:p>
            <a:r>
              <a:rPr lang="en-US" altLang="zh-CN" sz="1600">
                <a:hlinkClick r:id="rId7"/>
              </a:rPr>
              <a:t>https://www.youtube.com/watch?v=fv-oFPAqSZ4</a:t>
            </a:r>
            <a:endParaRPr lang="en-US" altLang="zh-CN" sz="160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20312" y="4660395"/>
            <a:ext cx="73804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600"/>
              <a:t>Reinforcement Learning for Quadrotor Using </a:t>
            </a:r>
            <a:r>
              <a:rPr lang="en-US" altLang="zh-CN" sz="1600" err="1"/>
              <a:t>AirSim</a:t>
            </a:r>
            <a:endParaRPr lang="en-US" altLang="zh-CN" sz="1600"/>
          </a:p>
          <a:p>
            <a:pPr algn="ctr"/>
            <a:r>
              <a:rPr lang="en-US" altLang="zh-CN" sz="1600">
                <a:hlinkClick r:id="rId8"/>
              </a:rPr>
              <a:t>https://www.youtube.com/watch?v=uKm15Y3M1Nk&amp;feature=youtu.be</a:t>
            </a:r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5023098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5 </a:t>
            </a:r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如何学习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34817" y="1038632"/>
            <a:ext cx="78912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Calibri"/>
                <a:ea typeface="宋体"/>
                <a:cs typeface="Calibri"/>
              </a:rPr>
              <a:t>学习目标</a:t>
            </a:r>
          </a:p>
          <a:p>
            <a:endParaRPr lang="zh-CN" altLang="zh-CN" sz="200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267730" y="1719149"/>
            <a:ext cx="654419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/>
              <a:buChar char="ü"/>
            </a:pPr>
            <a:r>
              <a:rPr lang="zh-CN" altLang="zh-CN" sz="2000">
                <a:latin typeface="Calibri"/>
                <a:ea typeface="宋体"/>
                <a:cs typeface="Calibri"/>
              </a:rPr>
              <a:t>掌握无人车、无人机的虚拟仿真与智能控制</a:t>
            </a:r>
            <a:endParaRPr lang="en-US" altLang="zh-CN"/>
          </a:p>
          <a:p>
            <a:pPr marL="342900" indent="-342900">
              <a:buFont typeface="Wingdings"/>
              <a:buChar char="ü"/>
            </a:pPr>
            <a:endParaRPr lang="zh-CN" altLang="zh-CN" sz="2000">
              <a:latin typeface="Calibri"/>
              <a:ea typeface="宋体"/>
              <a:cs typeface="Calibri"/>
            </a:endParaRPr>
          </a:p>
          <a:p>
            <a:pPr marL="342900" indent="-342900">
              <a:buFont typeface="Wingdings"/>
              <a:buChar char="ü"/>
            </a:pPr>
            <a:r>
              <a:rPr lang="zh-CN" altLang="en-US" sz="2000">
                <a:latin typeface="Calibri"/>
                <a:ea typeface="宋体"/>
                <a:cs typeface="Calibri"/>
              </a:rPr>
              <a:t>掌握强化学习, 机器学习在机器人上的应用</a:t>
            </a:r>
          </a:p>
        </p:txBody>
      </p:sp>
    </p:spTree>
    <p:extLst>
      <p:ext uri="{BB962C8B-B14F-4D97-AF65-F5344CB8AC3E}">
        <p14:creationId xmlns:p14="http://schemas.microsoft.com/office/powerpoint/2010/main" val="35919165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5 </a:t>
            </a:r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如何学习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矩形 4">
            <a:extLst>
              <a:ext uri="{FF2B5EF4-FFF2-40B4-BE49-F238E27FC236}">
                <a16:creationId xmlns:a16="http://schemas.microsoft.com/office/drawing/2014/main" id="{EF420AC6-10FF-4B75-8F32-D4D57543F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8698" y="1545757"/>
            <a:ext cx="612068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buFont typeface="Wingdings" panose="05000000000000000000" pitchFamily="2" charset="2"/>
              <a:buChar char="l"/>
            </a:pPr>
            <a:r>
              <a:rPr lang="en-US" altLang="zh-CN" sz="2000"/>
              <a:t>Python </a:t>
            </a:r>
          </a:p>
          <a:p>
            <a:pPr lvl="0">
              <a:buFont typeface="Wingdings" panose="05000000000000000000" pitchFamily="2" charset="2"/>
              <a:buChar char="l"/>
            </a:pPr>
            <a:r>
              <a:rPr lang="en-US" altLang="zh-CN" sz="2000"/>
              <a:t>C++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zh-CN" sz="2000"/>
              <a:t>控制理论与控制算法</a:t>
            </a:r>
            <a:endParaRPr lang="en-US" altLang="zh-CN" sz="2000"/>
          </a:p>
          <a:p>
            <a:pPr lvl="0">
              <a:buFont typeface="Wingdings" panose="05000000000000000000" pitchFamily="2" charset="2"/>
              <a:buChar char="l"/>
            </a:pPr>
            <a:endParaRPr lang="zh-CN" altLang="zh-CN" sz="2000"/>
          </a:p>
        </p:txBody>
      </p:sp>
      <p:sp>
        <p:nvSpPr>
          <p:cNvPr id="5" name="矩形 3">
            <a:extLst>
              <a:ext uri="{FF2B5EF4-FFF2-40B4-BE49-F238E27FC236}">
                <a16:creationId xmlns:a16="http://schemas.microsoft.com/office/drawing/2014/main" id="{27388AF9-E5DA-4FAD-8096-5E64C3040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2885" y="2686201"/>
            <a:ext cx="61206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buFont typeface="Arial" panose="020B0604020202020204" pitchFamily="34" charset="0"/>
              <a:buChar char="•"/>
            </a:pPr>
            <a:r>
              <a:rPr lang="zh-CN" altLang="zh-CN" sz="2000"/>
              <a:t>图像处理知识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zh-CN" altLang="zh-CN" sz="2000"/>
              <a:t>机器学习知识</a:t>
            </a:r>
          </a:p>
        </p:txBody>
      </p:sp>
      <p:sp>
        <p:nvSpPr>
          <p:cNvPr id="7" name="矩形 5">
            <a:extLst>
              <a:ext uri="{FF2B5EF4-FFF2-40B4-BE49-F238E27FC236}">
                <a16:creationId xmlns:a16="http://schemas.microsoft.com/office/drawing/2014/main" id="{41626BE3-37BC-45DC-AFF5-1FF7209EB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726" y="1092396"/>
            <a:ext cx="28756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/>
              <a:t>背景知识</a:t>
            </a:r>
            <a:endParaRPr lang="zh-CN" altLang="zh-CN" sz="2000" b="1"/>
          </a:p>
        </p:txBody>
      </p:sp>
      <p:sp>
        <p:nvSpPr>
          <p:cNvPr id="6" name="矩形 3">
            <a:extLst>
              <a:ext uri="{FF2B5EF4-FFF2-40B4-BE49-F238E27FC236}">
                <a16:creationId xmlns:a16="http://schemas.microsoft.com/office/drawing/2014/main" id="{1AFC4027-1A94-2FFD-5626-7127DCC90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2885" y="3633258"/>
            <a:ext cx="61206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buFont typeface="Arial" panose="020B0604020202020204" pitchFamily="34" charset="0"/>
              <a:buChar char="•"/>
            </a:pPr>
            <a:r>
              <a:rPr lang="zh-CN" altLang="zh-CN" sz="2000">
                <a:latin typeface="Calibri"/>
                <a:ea typeface="宋体"/>
                <a:cs typeface="Calibri"/>
              </a:rPr>
              <a:t>Git</a:t>
            </a:r>
            <a:endParaRPr lang="zh-CN" altLang="zh-CN" sz="2000"/>
          </a:p>
          <a:p>
            <a:pPr>
              <a:buFont typeface="Arial" panose="020B0604020202020204" pitchFamily="34" charset="0"/>
              <a:buChar char="•"/>
            </a:pPr>
            <a:r>
              <a:rPr lang="zh-CN" altLang="zh-CN" sz="2000">
                <a:latin typeface="Calibri"/>
                <a:ea typeface="宋体"/>
                <a:cs typeface="Calibri"/>
              </a:rPr>
              <a:t>飞控 (PX4等)</a:t>
            </a:r>
          </a:p>
        </p:txBody>
      </p:sp>
    </p:spTree>
    <p:extLst>
      <p:ext uri="{BB962C8B-B14F-4D97-AF65-F5344CB8AC3E}">
        <p14:creationId xmlns:p14="http://schemas.microsoft.com/office/powerpoint/2010/main" val="4049808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5 如何学习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5">
            <a:extLst>
              <a:ext uri="{FF2B5EF4-FFF2-40B4-BE49-F238E27FC236}">
                <a16:creationId xmlns:a16="http://schemas.microsoft.com/office/drawing/2014/main" id="{AE54603D-624F-4E1E-BFB0-D9192567F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796" y="1685996"/>
            <a:ext cx="697559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1400" b="1" err="1">
                <a:latin typeface="Calibri"/>
                <a:ea typeface="宋体"/>
                <a:cs typeface="Calibri"/>
              </a:rPr>
              <a:t>Airsim</a:t>
            </a:r>
            <a:r>
              <a:rPr lang="zh-CN" altLang="zh-CN" sz="1400" b="1">
                <a:latin typeface="Calibri"/>
                <a:ea typeface="宋体"/>
                <a:cs typeface="Calibri"/>
              </a:rPr>
              <a:t>官方论文</a:t>
            </a:r>
          </a:p>
          <a:p>
            <a:r>
              <a:rPr lang="en-US" altLang="zh-CN" sz="1400">
                <a:latin typeface="Calibri"/>
                <a:ea typeface="宋体"/>
                <a:cs typeface="Calibri"/>
              </a:rPr>
              <a:t>         </a:t>
            </a:r>
            <a:r>
              <a:rPr lang="en-US" altLang="zh-CN" sz="1400">
                <a:latin typeface="Calibri"/>
                <a:ea typeface="宋体"/>
                <a:cs typeface="Calibri"/>
                <a:hlinkClick r:id="rId3"/>
              </a:rPr>
              <a:t>AirSim: High-Fidelity Visual and Physical Simulation for Autonomous Vehicles</a:t>
            </a:r>
            <a:endParaRPr lang="en-US" altLang="zh-CN" sz="1400">
              <a:latin typeface="Calibri"/>
              <a:ea typeface="宋体"/>
              <a:cs typeface="Calibri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1400" b="1" err="1">
                <a:latin typeface="Calibri"/>
                <a:ea typeface="宋体"/>
                <a:cs typeface="Calibri"/>
              </a:rPr>
              <a:t>Airsim</a:t>
            </a:r>
            <a:r>
              <a:rPr lang="zh-CN" altLang="en-US" sz="1400" b="1">
                <a:latin typeface="Calibri"/>
                <a:ea typeface="宋体"/>
                <a:cs typeface="Calibri"/>
              </a:rPr>
              <a:t>官网</a:t>
            </a:r>
            <a:endParaRPr lang="en-US" altLang="zh-CN" sz="1400" b="1">
              <a:latin typeface="Calibri"/>
              <a:ea typeface="宋体"/>
              <a:cs typeface="Calibri"/>
            </a:endParaRPr>
          </a:p>
          <a:p>
            <a:pPr marL="0" indent="0"/>
            <a:r>
              <a:rPr lang="en-US" altLang="zh-CN" sz="1400" b="1">
                <a:latin typeface="Calibri"/>
                <a:ea typeface="宋体"/>
                <a:cs typeface="Calibri"/>
              </a:rPr>
              <a:t>        </a:t>
            </a:r>
            <a:r>
              <a:rPr lang="en-US" sz="1400">
                <a:latin typeface="Calibri"/>
                <a:ea typeface="宋体"/>
                <a:cs typeface="Calibri"/>
                <a:hlinkClick r:id="rId4"/>
              </a:rPr>
              <a:t>Home - AirSim (microsoft.github.io)</a:t>
            </a:r>
            <a:endParaRPr lang="en-US" sz="1400">
              <a:latin typeface="Calibri"/>
              <a:ea typeface="宋体"/>
              <a:cs typeface="Calibri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1400" b="1" err="1"/>
              <a:t>Youtube</a:t>
            </a:r>
            <a:endParaRPr lang="en-US" altLang="zh-CN" sz="1400" b="1"/>
          </a:p>
          <a:p>
            <a:pPr marL="0" indent="0"/>
            <a:r>
              <a:rPr lang="en-US" altLang="zh-CN" sz="1400" b="1">
                <a:latin typeface="Calibri"/>
                <a:ea typeface="宋体"/>
                <a:cs typeface="Calibri"/>
              </a:rPr>
              <a:t>        </a:t>
            </a:r>
            <a:r>
              <a:rPr lang="en-US" sz="1400">
                <a:latin typeface="Calibri"/>
                <a:ea typeface="宋体"/>
                <a:cs typeface="Calibri"/>
                <a:hlinkClick r:id="rId5"/>
              </a:rPr>
              <a:t>Harnessing high-fidelity simulation for autonomous systems through AirSim - YouTub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1400" b="1"/>
              <a:t>知乎</a:t>
            </a:r>
            <a:endParaRPr lang="en-US" altLang="zh-CN" sz="1400" b="1"/>
          </a:p>
          <a:p>
            <a:pPr marL="0" indent="0"/>
            <a:r>
              <a:rPr lang="en-US" altLang="zh-CN" sz="1400" b="1">
                <a:solidFill>
                  <a:srgbClr val="121212"/>
                </a:solidFill>
                <a:latin typeface="-apple-system"/>
                <a:ea typeface="宋体"/>
              </a:rPr>
              <a:t>  </a:t>
            </a:r>
            <a:r>
              <a:rPr lang="zh-CN" altLang="en-US" sz="1400" b="1" i="0">
                <a:solidFill>
                  <a:srgbClr val="121212"/>
                </a:solidFill>
                <a:effectLst/>
                <a:latin typeface="-apple-system"/>
                <a:ea typeface="宋体"/>
              </a:rPr>
              <a:t>宁子安</a:t>
            </a:r>
            <a:r>
              <a:rPr lang="en-US" altLang="zh-CN" sz="1400" b="1" i="0">
                <a:solidFill>
                  <a:srgbClr val="121212"/>
                </a:solidFill>
                <a:effectLst/>
                <a:latin typeface="-apple-system"/>
                <a:ea typeface="宋体"/>
              </a:rPr>
              <a:t>: </a:t>
            </a:r>
            <a:r>
              <a:rPr lang="en-US" sz="1400">
                <a:latin typeface="Calibri"/>
                <a:ea typeface="宋体"/>
                <a:cs typeface="Calibri"/>
                <a:hlinkClick r:id="rId6"/>
              </a:rPr>
              <a:t>airsim &amp; unreal </a:t>
            </a:r>
            <a:r>
              <a:rPr lang="zh-CN" altLang="en-US" sz="1400">
                <a:latin typeface="Calibri"/>
                <a:ea typeface="宋体"/>
                <a:cs typeface="Calibri"/>
                <a:hlinkClick r:id="rId6"/>
              </a:rPr>
              <a:t>仿真平台 </a:t>
            </a:r>
            <a:r>
              <a:rPr lang="en-US" altLang="zh-CN" sz="1400">
                <a:latin typeface="Calibri"/>
                <a:ea typeface="宋体"/>
                <a:cs typeface="Calibri"/>
                <a:hlinkClick r:id="rId6"/>
              </a:rPr>
              <a:t>- </a:t>
            </a:r>
            <a:r>
              <a:rPr lang="zh-CN" altLang="en-US" sz="1400">
                <a:latin typeface="Calibri"/>
                <a:ea typeface="宋体"/>
                <a:cs typeface="Calibri"/>
                <a:hlinkClick r:id="rId6"/>
              </a:rPr>
              <a:t>知乎 </a:t>
            </a:r>
            <a:r>
              <a:rPr lang="en-US" altLang="zh-CN" sz="1400">
                <a:latin typeface="Calibri"/>
                <a:ea typeface="宋体"/>
                <a:cs typeface="Calibri"/>
                <a:hlinkClick r:id="rId6"/>
              </a:rPr>
              <a:t>(</a:t>
            </a:r>
            <a:r>
              <a:rPr lang="en-US" sz="1400">
                <a:latin typeface="Calibri"/>
                <a:ea typeface="宋体"/>
                <a:cs typeface="Calibri"/>
                <a:hlinkClick r:id="rId6"/>
              </a:rPr>
              <a:t>zhihu.com)</a:t>
            </a:r>
            <a:endParaRPr lang="en-US" sz="1400">
              <a:latin typeface="Calibri"/>
              <a:ea typeface="宋体"/>
              <a:cs typeface="Calibri"/>
            </a:endParaRPr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34EB22D6-26C1-FBF7-8BF2-EC30CB391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726" y="1092396"/>
            <a:ext cx="28756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Calibri"/>
                <a:ea typeface="宋体"/>
                <a:cs typeface="Calibri"/>
              </a:rPr>
              <a:t>学习资料</a:t>
            </a:r>
            <a:endParaRPr lang="zh-CN" altLang="en-US" sz="2000" b="1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18190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5 </a:t>
            </a:r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如何学习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34817" y="1038632"/>
            <a:ext cx="78912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zh-CN" sz="2000" b="1">
                <a:latin typeface="Calibri"/>
                <a:ea typeface="宋体"/>
                <a:cs typeface="Calibri"/>
              </a:rPr>
              <a:t>教学视频</a:t>
            </a:r>
            <a:endParaRPr lang="en-US" altLang="zh-CN" sz="2000">
              <a:latin typeface="Calibri"/>
              <a:ea typeface="宋体"/>
              <a:cs typeface="Calibri"/>
            </a:endParaRPr>
          </a:p>
          <a:p>
            <a:endParaRPr lang="zh-CN" altLang="zh-CN" sz="200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34354" y="1419792"/>
            <a:ext cx="15911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Calibri"/>
                <a:ea typeface="宋体"/>
                <a:cs typeface="Calibri"/>
              </a:rPr>
              <a:t> </a:t>
            </a:r>
            <a:r>
              <a:rPr lang="zh-CN" altLang="zh-CN">
                <a:latin typeface="Calibri"/>
                <a:ea typeface="宋体"/>
                <a:cs typeface="Calibri"/>
              </a:rPr>
              <a:t>课程体系</a:t>
            </a:r>
            <a:endParaRPr lang="en-US" altLang="zh-CN">
              <a:latin typeface="Calibri"/>
              <a:ea typeface="宋体"/>
              <a:cs typeface="Calibri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4DEC3F-15C3-44F5-831D-FF168F09AB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2704" y="1748090"/>
            <a:ext cx="2595880" cy="1832903"/>
          </a:xfrm>
          <a:prstGeom prst="rect">
            <a:avLst/>
          </a:prstGeom>
        </p:spPr>
      </p:pic>
      <p:sp>
        <p:nvSpPr>
          <p:cNvPr id="4" name="矩形 7">
            <a:extLst>
              <a:ext uri="{FF2B5EF4-FFF2-40B4-BE49-F238E27FC236}">
                <a16:creationId xmlns:a16="http://schemas.microsoft.com/office/drawing/2014/main" id="{7755D7DD-5FA9-45F6-AD6A-41C742543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6760" y="3686662"/>
            <a:ext cx="70649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err="1">
                <a:hlinkClick r:id="rId4"/>
              </a:rPr>
              <a:t>AirSim</a:t>
            </a:r>
            <a:r>
              <a:rPr lang="zh-CN" altLang="en-US" sz="1600">
                <a:hlinkClick r:id="rId4"/>
              </a:rPr>
              <a:t>仿真初级课程 </a:t>
            </a:r>
            <a:r>
              <a:rPr lang="en-US" altLang="zh-CN" sz="1600">
                <a:hlinkClick r:id="rId4"/>
              </a:rPr>
              <a:t>- </a:t>
            </a:r>
            <a:r>
              <a:rPr lang="en-US" altLang="zh-CN" sz="1600" err="1">
                <a:hlinkClick r:id="rId4"/>
              </a:rPr>
              <a:t>AmovLab</a:t>
            </a:r>
            <a:r>
              <a:rPr lang="zh-CN" altLang="en-US" sz="1600">
                <a:hlinkClick r:id="rId4"/>
              </a:rPr>
              <a:t>阿木实验室</a:t>
            </a:r>
            <a:r>
              <a:rPr lang="en-US" altLang="zh-CN" sz="1600">
                <a:hlinkClick r:id="rId4"/>
              </a:rPr>
              <a:t>-</a:t>
            </a:r>
            <a:r>
              <a:rPr lang="zh-CN" altLang="en-US" sz="1600">
                <a:hlinkClick r:id="rId4"/>
              </a:rPr>
              <a:t>让研发更高效！</a:t>
            </a:r>
            <a:r>
              <a:rPr lang="en-US" altLang="zh-CN" sz="1600">
                <a:hlinkClick r:id="rId4"/>
              </a:rPr>
              <a:t>--</a:t>
            </a:r>
            <a:endParaRPr lang="zh-CN" altLang="zh-CN" sz="1600"/>
          </a:p>
        </p:txBody>
      </p:sp>
      <p:sp>
        <p:nvSpPr>
          <p:cNvPr id="5" name="矩形 7">
            <a:extLst>
              <a:ext uri="{FF2B5EF4-FFF2-40B4-BE49-F238E27FC236}">
                <a16:creationId xmlns:a16="http://schemas.microsoft.com/office/drawing/2014/main" id="{A6B23511-3A72-4776-AC3E-BA9798A93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463" y="4097012"/>
            <a:ext cx="7305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/>
              <a:t>链接</a:t>
            </a:r>
            <a:r>
              <a:rPr lang="en-US" altLang="zh-CN" sz="1600"/>
              <a:t>: https://pan.baidu.com/s/1-W1MYRvJRZzMXGDv98nHkw?pwd=y686 </a:t>
            </a:r>
          </a:p>
          <a:p>
            <a:r>
              <a:rPr lang="zh-CN" altLang="en-US" sz="1600"/>
              <a:t>提取码</a:t>
            </a:r>
            <a:r>
              <a:rPr lang="en-US" altLang="zh-CN" sz="1600"/>
              <a:t>: y686</a:t>
            </a:r>
          </a:p>
        </p:txBody>
      </p:sp>
    </p:spTree>
    <p:extLst>
      <p:ext uri="{BB962C8B-B14F-4D97-AF65-F5344CB8AC3E}">
        <p14:creationId xmlns:p14="http://schemas.microsoft.com/office/powerpoint/2010/main" val="19621644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Freeform 3306">
            <a:extLst>
              <a:ext uri="{FF2B5EF4-FFF2-40B4-BE49-F238E27FC236}">
                <a16:creationId xmlns:a16="http://schemas.microsoft.com/office/drawing/2014/main" id="{8C88874B-5B0E-4248-8C46-A6A2AF6346B1}"/>
              </a:ext>
            </a:extLst>
          </p:cNvPr>
          <p:cNvSpPr>
            <a:spLocks/>
          </p:cNvSpPr>
          <p:nvPr/>
        </p:nvSpPr>
        <p:spPr bwMode="auto">
          <a:xfrm>
            <a:off x="39489" y="-1588"/>
            <a:ext cx="5108575" cy="5146675"/>
          </a:xfrm>
          <a:custGeom>
            <a:avLst/>
            <a:gdLst>
              <a:gd name="T0" fmla="*/ 2365 w 3218"/>
              <a:gd name="T1" fmla="*/ 0 h 3242"/>
              <a:gd name="T2" fmla="*/ 0 w 3218"/>
              <a:gd name="T3" fmla="*/ 0 h 3242"/>
              <a:gd name="T4" fmla="*/ 0 w 3218"/>
              <a:gd name="T5" fmla="*/ 2356 h 3242"/>
              <a:gd name="T6" fmla="*/ 885 w 3218"/>
              <a:gd name="T7" fmla="*/ 3242 h 3242"/>
              <a:gd name="T8" fmla="*/ 3218 w 3218"/>
              <a:gd name="T9" fmla="*/ 907 h 3242"/>
              <a:gd name="T10" fmla="*/ 3218 w 3218"/>
              <a:gd name="T11" fmla="*/ 854 h 3242"/>
              <a:gd name="T12" fmla="*/ 2365 w 3218"/>
              <a:gd name="T13" fmla="*/ 0 h 3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18" h="3242">
                <a:moveTo>
                  <a:pt x="2365" y="0"/>
                </a:moveTo>
                <a:lnTo>
                  <a:pt x="0" y="0"/>
                </a:lnTo>
                <a:lnTo>
                  <a:pt x="0" y="2356"/>
                </a:lnTo>
                <a:lnTo>
                  <a:pt x="885" y="3242"/>
                </a:lnTo>
                <a:lnTo>
                  <a:pt x="3218" y="907"/>
                </a:lnTo>
                <a:lnTo>
                  <a:pt x="3218" y="854"/>
                </a:lnTo>
                <a:lnTo>
                  <a:pt x="2365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1" name="文本框 3"/>
          <p:cNvSpPr txBox="1"/>
          <p:nvPr/>
        </p:nvSpPr>
        <p:spPr>
          <a:xfrm>
            <a:off x="2904408" y="1934586"/>
            <a:ext cx="3651283" cy="825419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ts val="49"/>
              </a:spcBef>
              <a:spcAft>
                <a:spcPts val="120"/>
              </a:spcAft>
              <a:defRPr sz="1600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tx1">
                    <a:alpha val="9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just"/>
            <a:r>
              <a:rPr lang="zh-CN" altLang="en-US" sz="3600" b="1">
                <a:solidFill>
                  <a:srgbClr val="281477"/>
                </a:solidFill>
                <a:latin typeface="微软雅黑"/>
                <a:ea typeface="微软雅黑"/>
              </a:rPr>
              <a:t>Thanks: Q+A</a:t>
            </a:r>
          </a:p>
        </p:txBody>
      </p:sp>
    </p:spTree>
    <p:extLst>
      <p:ext uri="{BB962C8B-B14F-4D97-AF65-F5344CB8AC3E}">
        <p14:creationId xmlns:p14="http://schemas.microsoft.com/office/powerpoint/2010/main" val="34123871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1 </a:t>
            </a:r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什么是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39620" y="1284540"/>
            <a:ext cx="11869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err="1"/>
              <a:t>Airsim</a:t>
            </a:r>
            <a:endParaRPr lang="en-US" altLang="zh-CN" sz="2000" b="1"/>
          </a:p>
        </p:txBody>
      </p:sp>
      <p:sp>
        <p:nvSpPr>
          <p:cNvPr id="2" name="矩形 4">
            <a:extLst>
              <a:ext uri="{FF2B5EF4-FFF2-40B4-BE49-F238E27FC236}">
                <a16:creationId xmlns:a16="http://schemas.microsoft.com/office/drawing/2014/main" id="{ADFA7EDD-AC02-421B-BCED-02A281A09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12" y="1882412"/>
            <a:ext cx="7645694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1600">
                <a:latin typeface="Calibri"/>
                <a:ea typeface="宋体"/>
                <a:cs typeface="Calibri"/>
              </a:rPr>
              <a:t>          </a:t>
            </a:r>
            <a:r>
              <a:rPr lang="en-US" altLang="zh-CN" sz="1600" err="1">
                <a:latin typeface="Calibri"/>
                <a:ea typeface="宋体"/>
                <a:cs typeface="Calibri"/>
              </a:rPr>
              <a:t>AirSim</a:t>
            </a:r>
            <a:r>
              <a:rPr lang="zh-CN" altLang="en-US" sz="1600">
                <a:latin typeface="Calibri"/>
                <a:ea typeface="宋体"/>
                <a:cs typeface="Calibri"/>
              </a:rPr>
              <a:t>是建立在虚幻引擎</a:t>
            </a:r>
            <a:r>
              <a:rPr lang="en-US" altLang="zh-CN" sz="1600">
                <a:latin typeface="Calibri"/>
                <a:ea typeface="宋体"/>
                <a:cs typeface="Calibri"/>
              </a:rPr>
              <a:t>(Unreal Engine)</a:t>
            </a:r>
            <a:r>
              <a:rPr lang="zh-CN" altLang="en-US" sz="1600">
                <a:latin typeface="Calibri"/>
                <a:ea typeface="宋体"/>
                <a:cs typeface="Calibri"/>
              </a:rPr>
              <a:t>上的用于无人机，无人车和其他机器人的模拟仿真器。</a:t>
            </a:r>
            <a:endParaRPr lang="en-US" altLang="zh-CN" sz="1600">
              <a:latin typeface="Calibri"/>
              <a:ea typeface="宋体"/>
              <a:cs typeface="Calibri"/>
            </a:endParaRPr>
          </a:p>
          <a:p>
            <a:pPr marL="0" indent="457200"/>
            <a:r>
              <a:rPr lang="en-US" altLang="zh-CN" sz="1600" err="1">
                <a:latin typeface="Calibri"/>
                <a:ea typeface="宋体"/>
                <a:cs typeface="Calibri"/>
              </a:rPr>
              <a:t>Airsim</a:t>
            </a:r>
            <a:r>
              <a:rPr lang="zh-CN" altLang="en-US" sz="1600">
                <a:latin typeface="Calibri"/>
                <a:ea typeface="宋体"/>
                <a:cs typeface="Calibri"/>
              </a:rPr>
              <a:t>是开源的，跨平台的，并支持软件在环和硬件在环仿真。支持与</a:t>
            </a:r>
            <a:r>
              <a:rPr lang="en-US" altLang="zh-CN" sz="1600">
                <a:latin typeface="Calibri"/>
                <a:ea typeface="宋体"/>
                <a:cs typeface="Calibri"/>
              </a:rPr>
              <a:t>PX4 </a:t>
            </a:r>
            <a:r>
              <a:rPr lang="zh-CN" altLang="en-US" sz="1600">
                <a:latin typeface="Calibri"/>
                <a:ea typeface="宋体"/>
                <a:cs typeface="Calibri"/>
              </a:rPr>
              <a:t>或者</a:t>
            </a:r>
            <a:r>
              <a:rPr lang="en-US" altLang="zh-CN" sz="1600" err="1">
                <a:latin typeface="Calibri"/>
                <a:ea typeface="宋体"/>
                <a:cs typeface="Calibri"/>
              </a:rPr>
              <a:t>ArduPilot</a:t>
            </a:r>
            <a:r>
              <a:rPr lang="zh-CN" altLang="en-US" sz="1600">
                <a:latin typeface="Calibri"/>
                <a:ea typeface="宋体"/>
                <a:cs typeface="Calibri"/>
              </a:rPr>
              <a:t>连接</a:t>
            </a:r>
            <a:r>
              <a:rPr lang="en-US" altLang="zh-CN" sz="1600">
                <a:latin typeface="Calibri"/>
                <a:ea typeface="宋体"/>
                <a:cs typeface="Calibri"/>
              </a:rPr>
              <a:t>, </a:t>
            </a:r>
            <a:r>
              <a:rPr lang="zh-CN" altLang="en-US" sz="1600">
                <a:latin typeface="Calibri"/>
                <a:ea typeface="宋体"/>
                <a:cs typeface="Calibri"/>
              </a:rPr>
              <a:t>提供物理和视觉逼真的模拟。</a:t>
            </a:r>
            <a:endParaRPr lang="en-US" altLang="zh-CN" sz="1600">
              <a:latin typeface="Calibri"/>
              <a:ea typeface="宋体"/>
              <a:cs typeface="Calibri"/>
            </a:endParaRPr>
          </a:p>
          <a:p>
            <a:pPr marL="0" indent="457200"/>
            <a:r>
              <a:rPr lang="en-US" altLang="zh-CN" sz="1600" err="1"/>
              <a:t>Airsim</a:t>
            </a:r>
            <a:r>
              <a:rPr lang="zh-CN" altLang="en-US" sz="1600"/>
              <a:t>是作为一个虚幻插件开发的，可以简单地放入任何虚幻环境。</a:t>
            </a:r>
            <a:endParaRPr lang="en-US" altLang="zh-CN" sz="1600"/>
          </a:p>
          <a:p>
            <a:pPr marL="0" indent="457200"/>
            <a:r>
              <a:rPr lang="zh-CN" altLang="en-US" sz="1600"/>
              <a:t>微软的目标是将</a:t>
            </a:r>
            <a:r>
              <a:rPr lang="en-US" altLang="zh-CN" sz="1600" err="1"/>
              <a:t>AirSim</a:t>
            </a:r>
            <a:r>
              <a:rPr lang="zh-CN" altLang="en-US" sz="1600"/>
              <a:t>开发成一个人工智能研究平台，以试验深度学习、计算机视觉和强化学习算法在自动驾驶汽车上的应用。为此，</a:t>
            </a:r>
            <a:r>
              <a:rPr lang="en-US" altLang="zh-CN" sz="1600" err="1"/>
              <a:t>AirSim</a:t>
            </a:r>
            <a:r>
              <a:rPr lang="zh-CN" altLang="en-US" sz="1600"/>
              <a:t>还公开</a:t>
            </a:r>
            <a:r>
              <a:rPr lang="en-US" altLang="zh-CN" sz="1600" err="1"/>
              <a:t>api</a:t>
            </a:r>
            <a:r>
              <a:rPr lang="zh-CN" altLang="en-US" sz="1600"/>
              <a:t>，以独立于平台的方式提取数据或控制机器人。</a:t>
            </a:r>
            <a:endParaRPr lang="zh-CN" altLang="zh-CN" sz="1600"/>
          </a:p>
        </p:txBody>
      </p:sp>
    </p:spTree>
    <p:extLst>
      <p:ext uri="{BB962C8B-B14F-4D97-AF65-F5344CB8AC3E}">
        <p14:creationId xmlns:p14="http://schemas.microsoft.com/office/powerpoint/2010/main" val="16034728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1 </a:t>
            </a:r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什么是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矩形 4">
            <a:extLst>
              <a:ext uri="{FF2B5EF4-FFF2-40B4-BE49-F238E27FC236}">
                <a16:creationId xmlns:a16="http://schemas.microsoft.com/office/drawing/2014/main" id="{C75A7CC1-BEBD-4A81-9C8E-85150B6D2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951328"/>
            <a:ext cx="1791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/>
              <a:t>Demo Show</a:t>
            </a:r>
          </a:p>
        </p:txBody>
      </p:sp>
      <p:sp>
        <p:nvSpPr>
          <p:cNvPr id="7" name="矩形 4">
            <a:extLst>
              <a:ext uri="{FF2B5EF4-FFF2-40B4-BE49-F238E27FC236}">
                <a16:creationId xmlns:a16="http://schemas.microsoft.com/office/drawing/2014/main" id="{AC9D3751-62C6-4ED7-BC0D-2BAF1089A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99" y="1454682"/>
            <a:ext cx="387641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1600">
                <a:hlinkClick r:id="rId3"/>
              </a:rPr>
              <a:t>Home - </a:t>
            </a:r>
            <a:r>
              <a:rPr lang="en-US" sz="1600" err="1">
                <a:hlinkClick r:id="rId3"/>
              </a:rPr>
              <a:t>AirSim</a:t>
            </a:r>
            <a:r>
              <a:rPr lang="en-US" sz="1600">
                <a:hlinkClick r:id="rId3"/>
              </a:rPr>
              <a:t> (microsoft.github.io)</a:t>
            </a:r>
            <a:endParaRPr lang="zh-CN" altLang="zh-CN" sz="16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458C5-9FB4-417D-8D92-E6C2BA5743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430" y="2078562"/>
            <a:ext cx="4025195" cy="23076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DA79462-ABD9-4C62-A78F-D4A7C1A41C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5109" y="2080681"/>
            <a:ext cx="4048154" cy="2305571"/>
          </a:xfrm>
          <a:prstGeom prst="rect">
            <a:avLst/>
          </a:prstGeom>
        </p:spPr>
      </p:pic>
      <p:sp>
        <p:nvSpPr>
          <p:cNvPr id="2" name="文本框 33">
            <a:extLst>
              <a:ext uri="{FF2B5EF4-FFF2-40B4-BE49-F238E27FC236}">
                <a16:creationId xmlns:a16="http://schemas.microsoft.com/office/drawing/2014/main" id="{A288FD0F-3B99-FD0B-312C-ED79477D259A}"/>
              </a:ext>
            </a:extLst>
          </p:cNvPr>
          <p:cNvSpPr txBox="1"/>
          <p:nvPr/>
        </p:nvSpPr>
        <p:spPr>
          <a:xfrm>
            <a:off x="1854001" y="4469744"/>
            <a:ext cx="1244251" cy="307777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1400"/>
              <a:t>无人机Demo</a:t>
            </a:r>
          </a:p>
        </p:txBody>
      </p:sp>
      <p:sp>
        <p:nvSpPr>
          <p:cNvPr id="10" name="文本框 33">
            <a:extLst>
              <a:ext uri="{FF2B5EF4-FFF2-40B4-BE49-F238E27FC236}">
                <a16:creationId xmlns:a16="http://schemas.microsoft.com/office/drawing/2014/main" id="{D58F58D6-EF54-A8EB-FDC7-26BDAE28CBEF}"/>
              </a:ext>
            </a:extLst>
          </p:cNvPr>
          <p:cNvSpPr txBox="1"/>
          <p:nvPr/>
        </p:nvSpPr>
        <p:spPr>
          <a:xfrm>
            <a:off x="6205565" y="4469744"/>
            <a:ext cx="1236877" cy="307777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1400"/>
              <a:t>无人车Demo</a:t>
            </a:r>
          </a:p>
        </p:txBody>
      </p:sp>
    </p:spTree>
    <p:extLst>
      <p:ext uri="{BB962C8B-B14F-4D97-AF65-F5344CB8AC3E}">
        <p14:creationId xmlns:p14="http://schemas.microsoft.com/office/powerpoint/2010/main" val="13225526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1 </a:t>
            </a:r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什么是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 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矩形 5">
            <a:extLst>
              <a:ext uri="{FF2B5EF4-FFF2-40B4-BE49-F238E27FC236}">
                <a16:creationId xmlns:a16="http://schemas.microsoft.com/office/drawing/2014/main" id="{521C095E-2D3F-45FF-BA54-2F11BD392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770" y="957926"/>
            <a:ext cx="865380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2000" b="1" err="1"/>
              <a:t>Airsim</a:t>
            </a:r>
            <a:r>
              <a:rPr lang="zh-CN" altLang="zh-CN" sz="2000" b="1"/>
              <a:t>官方论文</a:t>
            </a:r>
          </a:p>
          <a:p>
            <a:r>
              <a:rPr lang="en-US" altLang="zh-CN" sz="2000"/>
              <a:t>     </a:t>
            </a:r>
            <a:r>
              <a:rPr lang="en-US" altLang="zh-CN" sz="2000" err="1">
                <a:hlinkClick r:id="rId3"/>
              </a:rPr>
              <a:t>AirSim</a:t>
            </a:r>
            <a:r>
              <a:rPr lang="en-US" altLang="zh-CN" sz="2000">
                <a:hlinkClick r:id="rId3"/>
              </a:rPr>
              <a:t>: High-Fidelity Visual and Physical Simulation for Autonomous Vehicles</a:t>
            </a:r>
            <a:endParaRPr lang="en-US" altLang="zh-CN" sz="2000"/>
          </a:p>
        </p:txBody>
      </p:sp>
      <p:pic>
        <p:nvPicPr>
          <p:cNvPr id="3" name="图片 1">
            <a:extLst>
              <a:ext uri="{FF2B5EF4-FFF2-40B4-BE49-F238E27FC236}">
                <a16:creationId xmlns:a16="http://schemas.microsoft.com/office/drawing/2014/main" id="{682CCD3D-4DA3-4D73-8B89-DE70D4E4EF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4558" y="1745399"/>
            <a:ext cx="5374883" cy="3119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8354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1 </a:t>
            </a:r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什么是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5">
            <a:extLst>
              <a:ext uri="{FF2B5EF4-FFF2-40B4-BE49-F238E27FC236}">
                <a16:creationId xmlns:a16="http://schemas.microsoft.com/office/drawing/2014/main" id="{521C095E-2D3F-45FF-BA54-2F11BD392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770" y="957926"/>
            <a:ext cx="865380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2000" b="1" err="1"/>
              <a:t>Airsim</a:t>
            </a:r>
            <a:r>
              <a:rPr lang="zh-CN" altLang="zh-CN" sz="2000" b="1"/>
              <a:t>官方论文</a:t>
            </a:r>
          </a:p>
          <a:p>
            <a:r>
              <a:rPr lang="en-US" altLang="zh-CN" sz="2000"/>
              <a:t>     </a:t>
            </a:r>
            <a:r>
              <a:rPr lang="en-US" altLang="zh-CN" sz="2000" err="1">
                <a:hlinkClick r:id="rId3"/>
              </a:rPr>
              <a:t>AirSim</a:t>
            </a:r>
            <a:r>
              <a:rPr lang="en-US" altLang="zh-CN" sz="2000">
                <a:hlinkClick r:id="rId3"/>
              </a:rPr>
              <a:t>: High-Fidelity Visual and Physical Simulation for Autonomous Vehicles</a:t>
            </a:r>
            <a:endParaRPr lang="en-US" altLang="zh-CN" sz="2000"/>
          </a:p>
        </p:txBody>
      </p:sp>
      <p:pic>
        <p:nvPicPr>
          <p:cNvPr id="4" name="Picture 4" descr="Diagram&#10;&#10;Description automatically generated">
            <a:extLst>
              <a:ext uri="{FF2B5EF4-FFF2-40B4-BE49-F238E27FC236}">
                <a16:creationId xmlns:a16="http://schemas.microsoft.com/office/drawing/2014/main" id="{291B4800-CF54-450D-BAE3-0A9DE8A27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1007" y="1859165"/>
            <a:ext cx="3886200" cy="2262011"/>
          </a:xfrm>
          <a:prstGeom prst="rect">
            <a:avLst/>
          </a:prstGeom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E54602B2-D685-BCDD-BCF2-5954C70B1A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4561" y="4181178"/>
            <a:ext cx="2743200" cy="264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512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1 </a:t>
            </a:r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什么是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5">
            <a:extLst>
              <a:ext uri="{FF2B5EF4-FFF2-40B4-BE49-F238E27FC236}">
                <a16:creationId xmlns:a16="http://schemas.microsoft.com/office/drawing/2014/main" id="{521C095E-2D3F-45FF-BA54-2F11BD392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770" y="957926"/>
            <a:ext cx="86538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2000" b="1" err="1"/>
              <a:t>Airsim</a:t>
            </a:r>
            <a:r>
              <a:rPr lang="zh-CN" altLang="en-US" sz="2000" b="1"/>
              <a:t>和</a:t>
            </a:r>
            <a:r>
              <a:rPr lang="en-US" altLang="zh-CN" sz="2000" b="1"/>
              <a:t>Unreal Engine</a:t>
            </a:r>
            <a:endParaRPr lang="zh-CN" altLang="zh-CN" sz="2000" b="1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BC7B80-F373-4C38-92BF-3DFE1F1102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1173" y="1430607"/>
            <a:ext cx="4436942" cy="3176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334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2" y="392344"/>
            <a:ext cx="3528392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1 </a:t>
            </a:r>
            <a:r>
              <a:rPr lang="zh-CN" altLang="en-US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什么是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5">
            <a:extLst>
              <a:ext uri="{FF2B5EF4-FFF2-40B4-BE49-F238E27FC236}">
                <a16:creationId xmlns:a16="http://schemas.microsoft.com/office/drawing/2014/main" id="{521C095E-2D3F-45FF-BA54-2F11BD392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770" y="957926"/>
            <a:ext cx="86538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2000" b="1" err="1"/>
              <a:t>Airsim</a:t>
            </a:r>
            <a:r>
              <a:rPr lang="en-US" altLang="zh-CN" sz="2000" b="1"/>
              <a:t> Features</a:t>
            </a:r>
            <a:endParaRPr lang="zh-CN" altLang="zh-CN" sz="2000" b="1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7BA544-6966-4963-9D90-4C644D26D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4580" y="1341591"/>
            <a:ext cx="3516114" cy="3409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8213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9551" y="392344"/>
            <a:ext cx="4384661" cy="438582"/>
          </a:xfrm>
          <a:prstGeom prst="rect">
            <a:avLst/>
          </a:prstGeom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2 </a:t>
            </a:r>
            <a:r>
              <a:rPr lang="en-US" altLang="zh-CN" sz="2400" b="1" spc="5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Airsim</a:t>
            </a:r>
            <a:r>
              <a:rPr lang="en-US" altLang="zh-CN" sz="2400" b="1" spc="5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微软雅黑"/>
                <a:ea typeface="微软雅黑"/>
              </a:rPr>
              <a:t> API </a:t>
            </a:r>
            <a:endParaRPr lang="en-US" altLang="zh-CN" sz="2400" b="1" spc="5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" name="Picture 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E6B3975-28B4-80C0-AAA1-DCFAC704A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1412" y="922564"/>
            <a:ext cx="2057021" cy="35106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CE021C3-DCC0-8413-FE94-6DE79A7C800C}"/>
              </a:ext>
            </a:extLst>
          </p:cNvPr>
          <p:cNvSpPr txBox="1"/>
          <p:nvPr/>
        </p:nvSpPr>
        <p:spPr>
          <a:xfrm>
            <a:off x="1265464" y="4523014"/>
            <a:ext cx="7821385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ea typeface="+mn-lt"/>
                <a:cs typeface="+mn-lt"/>
                <a:hlinkClick r:id="rId4"/>
              </a:rPr>
              <a:t>AirSim/PythonClient at master · microsoft/AirSim (github.com)</a:t>
            </a:r>
            <a:endParaRPr lang="en-US"/>
          </a:p>
        </p:txBody>
      </p:sp>
      <p:sp>
        <p:nvSpPr>
          <p:cNvPr id="2" name="矩形 5">
            <a:extLst>
              <a:ext uri="{FF2B5EF4-FFF2-40B4-BE49-F238E27FC236}">
                <a16:creationId xmlns:a16="http://schemas.microsoft.com/office/drawing/2014/main" id="{46BC489C-3F0B-7899-D5A6-AB3EC9872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17" y="1038632"/>
            <a:ext cx="27069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Calibri"/>
                <a:ea typeface="宋体"/>
                <a:cs typeface="Calibri"/>
              </a:rPr>
              <a:t>1 PythonClient</a:t>
            </a:r>
            <a:endParaRPr lang="zh-CN" altLang="en-US" sz="2000" b="1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82723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2265C05E-143E-4DD6-9E38-047F84E8F02B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CqGsUg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"/>
  <p:tag name="ISPRING_PRESENTATION_TITLE" val="HG000849"/>
</p:tagLst>
</file>

<file path=ppt/theme/theme1.xml><?xml version="1.0" encoding="utf-8"?>
<a:theme xmlns:a="http://schemas.openxmlformats.org/drawingml/2006/main" name="第一PPT，www.1ppt.com">
  <a:themeElements>
    <a:clrScheme name="自定义 9">
      <a:dk1>
        <a:srgbClr val="000000"/>
      </a:dk1>
      <a:lt1>
        <a:srgbClr val="FFFFFF"/>
      </a:lt1>
      <a:dk2>
        <a:srgbClr val="5E5E5E"/>
      </a:dk2>
      <a:lt2>
        <a:srgbClr val="DDDDDD"/>
      </a:lt2>
      <a:accent1>
        <a:srgbClr val="0070C0"/>
      </a:accent1>
      <a:accent2>
        <a:srgbClr val="A5A5A5"/>
      </a:accent2>
      <a:accent3>
        <a:srgbClr val="F69200"/>
      </a:accent3>
      <a:accent4>
        <a:srgbClr val="92D050"/>
      </a:accent4>
      <a:accent5>
        <a:srgbClr val="FF0000"/>
      </a:accent5>
      <a:accent6>
        <a:srgbClr val="C00000"/>
      </a:accent6>
      <a:hlink>
        <a:srgbClr val="0070C0"/>
      </a:hlink>
      <a:folHlink>
        <a:srgbClr val="7030A0"/>
      </a:folHlink>
    </a:clrScheme>
    <a:fontScheme name="Temp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Metadata/LabelInfo.xml><?xml version="1.0" encoding="utf-8"?>
<clbl:labelList xmlns:clbl="http://schemas.microsoft.com/office/2020/mipLabelMetadata">
  <clbl:label id="{f42aa342-8706-4288-bd11-ebb85995028c}" enabled="1" method="Standard" siteId="{72f988bf-86f1-41af-91ab-2d7cd011db47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On-screen Show (16:9)</PresentationFormat>
  <Slides>29</Slides>
  <Notes>29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0" baseType="lpstr">
      <vt:lpstr>第一PPT，www.1ppt.co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司简介</dc:title>
  <dc:creator>第一PPT</dc:creator>
  <cp:keywords>www.1ppt.com</cp:keywords>
  <dc:description>www.1ppt.com</dc:description>
  <cp:revision>5</cp:revision>
  <dcterms:created xsi:type="dcterms:W3CDTF">2016-04-19T06:13:24Z</dcterms:created>
  <dcterms:modified xsi:type="dcterms:W3CDTF">2022-03-29T13:15:56Z</dcterms:modified>
</cp:coreProperties>
</file>